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B0B7E61" w14:textId="01CEF06F" w:rsidR="005C371A" w:rsidRPr="008F7245" w:rsidRDefault="00D7506B">
      <w:pPr>
        <w:pStyle w:val="Standard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Pismeni: Potencije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 xml:space="preserve">   A grupa   Učenik: ___________________   Bodovi / ocjen</w:t>
      </w:r>
      <w:r>
        <w:rPr>
          <w:rFonts w:ascii="Arial" w:hAnsi="Arial" w:cs="Arial"/>
          <w:b/>
          <w:bCs/>
          <w:color w:val="000000"/>
          <w:sz w:val="22"/>
          <w:szCs w:val="22"/>
        </w:rPr>
        <w:t>a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: ____</w:t>
      </w:r>
      <w:r>
        <w:rPr>
          <w:rFonts w:ascii="Arial" w:hAnsi="Arial" w:cs="Arial"/>
          <w:b/>
          <w:bCs/>
          <w:color w:val="000000"/>
          <w:sz w:val="22"/>
          <w:szCs w:val="22"/>
        </w:rPr>
        <w:t>____________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____</w:t>
      </w:r>
    </w:p>
    <w:p w14:paraId="42FC2867" w14:textId="77777777" w:rsidR="005C371A" w:rsidRPr="008F7245" w:rsidRDefault="005C371A">
      <w:pPr>
        <w:pStyle w:val="Standard"/>
        <w:rPr>
          <w:rFonts w:ascii="Arial" w:hAnsi="Arial" w:cs="Arial"/>
          <w:sz w:val="22"/>
          <w:szCs w:val="22"/>
        </w:rPr>
      </w:pPr>
    </w:p>
    <w:tbl>
      <w:tblPr>
        <w:tblW w:w="11057" w:type="dxa"/>
        <w:tblInd w:w="-14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057"/>
      </w:tblGrid>
      <w:tr w:rsidR="005C371A" w:rsidRPr="008F7245" w14:paraId="44F36434" w14:textId="77777777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tbl>
            <w:tblPr>
              <w:tblW w:w="109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000" w:firstRow="0" w:lastRow="0" w:firstColumn="0" w:lastColumn="0" w:noHBand="0" w:noVBand="0"/>
            </w:tblPr>
            <w:tblGrid>
              <w:gridCol w:w="9894"/>
              <w:gridCol w:w="1053"/>
            </w:tblGrid>
            <w:tr w:rsidR="005C371A" w:rsidRPr="008F7245" w14:paraId="43BFA3BE" w14:textId="77777777" w:rsidTr="003E2305">
              <w:tc>
                <w:tcPr>
                  <w:tcW w:w="9894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EA6D71A" w14:textId="5AF6EA2C" w:rsidR="005C371A" w:rsidRPr="008F7245" w:rsidRDefault="00833881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računati</w:t>
                  </w:r>
                  <w:r w:rsidR="00FB6EA5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 w:rsidR="00FB6EA5" w:rsidRPr="008F7245">
                    <w:rPr>
                      <w:rFonts w:ascii="Arial" w:hAnsi="Arial" w:cs="Arial"/>
                      <w:color w:val="333333"/>
                      <w:position w:val="-76"/>
                      <w:sz w:val="22"/>
                      <w:szCs w:val="22"/>
                    </w:rPr>
                    <w:object w:dxaOrig="1760" w:dyaOrig="1500" w14:anchorId="7F23DF21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88.2pt;height:75pt" o:ole="">
                        <v:imagedata r:id="rId8" o:title=""/>
                      </v:shape>
                      <o:OLEObject Type="Embed" ProgID="Equation.DSMT4" ShapeID="_x0000_i1025" DrawAspect="Content" ObjectID="_1827810743" r:id="rId9"/>
                    </w:object>
                  </w:r>
                  <w:r w:rsidRPr="008F7245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.</w:t>
                  </w:r>
                </w:p>
                <w:p w14:paraId="4196D890" w14:textId="77777777" w:rsidR="005C371A" w:rsidRPr="008F7245" w:rsidRDefault="005C371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2FED72A" w14:textId="41E6797B" w:rsidR="005C371A" w:rsidRPr="008F7245" w:rsidRDefault="005C371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1CF4803" w14:textId="6A66E8F5" w:rsidR="003F0393" w:rsidRPr="008F7245" w:rsidRDefault="003F03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903FFF6" w14:textId="1A1B8EF9" w:rsidR="003F0393" w:rsidRDefault="003F03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E48A4E0" w14:textId="6B5DB2DF" w:rsidR="00D12EC5" w:rsidRDefault="00D12EC5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4A3F7B2" w14:textId="77777777" w:rsidR="00D12EC5" w:rsidRDefault="00D12EC5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9D62BC3" w14:textId="77777777" w:rsidR="002647D3" w:rsidRDefault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25B53CC" w14:textId="77777777" w:rsidR="002647D3" w:rsidRPr="008F7245" w:rsidRDefault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573B1C7" w14:textId="77777777" w:rsidR="003F0393" w:rsidRPr="008F7245" w:rsidRDefault="003F03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59151B5" w14:textId="77777777" w:rsidR="005C371A" w:rsidRPr="008F7245" w:rsidRDefault="005C371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2F8525E" w14:textId="77777777" w:rsidR="005C371A" w:rsidRPr="008F7245" w:rsidRDefault="005C371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28C23189" w14:textId="77777777" w:rsidR="00C36987" w:rsidRDefault="00C36987" w:rsidP="00C3698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Bodovi</w:t>
                  </w:r>
                </w:p>
                <w:p w14:paraId="30FD7B35" w14:textId="77777777" w:rsidR="00575655" w:rsidRDefault="00575655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B7C89D0" w14:textId="204D86FC" w:rsidR="005C371A" w:rsidRPr="008F7245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B7BCB">
                    <w:rPr>
                      <w:rFonts w:ascii="Arial" w:hAnsi="Arial" w:cs="Arial"/>
                      <w:sz w:val="22"/>
                      <w:szCs w:val="22"/>
                    </w:rPr>
                    <w:t>3</w:t>
                  </w:r>
                </w:p>
              </w:tc>
            </w:tr>
            <w:tr w:rsidR="00884AFB" w:rsidRPr="008F7245" w14:paraId="4E6282D8" w14:textId="77777777" w:rsidTr="003E2305">
              <w:tc>
                <w:tcPr>
                  <w:tcW w:w="9894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29F97CD1" w14:textId="36CA17EC" w:rsidR="00884AFB" w:rsidRPr="008F7245" w:rsidRDefault="00884AFB" w:rsidP="00884AFB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Pojednostavniti izraz </w:t>
                  </w:r>
                  <w:r w:rsidR="00D12EC5" w:rsidRPr="008F7245">
                    <w:rPr>
                      <w:rFonts w:ascii="Arial" w:hAnsi="Arial" w:cs="Arial"/>
                      <w:position w:val="-30"/>
                      <w:sz w:val="22"/>
                      <w:szCs w:val="22"/>
                    </w:rPr>
                    <w:object w:dxaOrig="2360" w:dyaOrig="760" w14:anchorId="6D7D7B13">
                      <v:shape id="_x0000_i1026" type="#_x0000_t75" style="width:118.2pt;height:37.8pt" o:ole="">
                        <v:imagedata r:id="rId10" o:title=""/>
                      </v:shape>
                      <o:OLEObject Type="Embed" ProgID="Equation.DSMT4" ShapeID="_x0000_i1026" DrawAspect="Content" ObjectID="_1827810744" r:id="rId11"/>
                    </w:objec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10539FF1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32B95BF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A1CBF3D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BE174EE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34FAC45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290BCCA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5A77689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47B47D9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880471E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C352A55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A42ABEB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6502AA9B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ACA4FC1" w14:textId="0DDEBD16" w:rsidR="00884AFB" w:rsidRPr="008F7245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B7BCB">
                    <w:rPr>
                      <w:rFonts w:ascii="Arial" w:hAnsi="Arial" w:cs="Arial"/>
                      <w:sz w:val="22"/>
                      <w:szCs w:val="22"/>
                    </w:rPr>
                    <w:t>3</w:t>
                  </w:r>
                </w:p>
              </w:tc>
            </w:tr>
            <w:tr w:rsidR="00884AFB" w:rsidRPr="008F7245" w14:paraId="3377282E" w14:textId="77777777" w:rsidTr="003E2305">
              <w:tc>
                <w:tcPr>
                  <w:tcW w:w="9894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3442693E" w14:textId="56736974" w:rsidR="00884AFB" w:rsidRPr="008F7245" w:rsidRDefault="00884AFB" w:rsidP="00884AFB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Zapisati u obliku potencije:</w:t>
                  </w:r>
                </w:p>
                <w:p w14:paraId="24A17B35" w14:textId="77777777" w:rsidR="00884AFB" w:rsidRPr="008F7245" w:rsidRDefault="00884AFB" w:rsidP="00E42CEE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2CC4204" w14:textId="229EC1A0" w:rsidR="00884AFB" w:rsidRPr="008F7245" w:rsidRDefault="00884AFB" w:rsidP="00884AFB">
                  <w:pPr>
                    <w:pStyle w:val="Textbody"/>
                    <w:numPr>
                      <w:ilvl w:val="1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broja 2 izraz </w:t>
                  </w:r>
                  <w:r w:rsidRPr="008F7245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280" w:dyaOrig="300" w14:anchorId="5AE38318">
                      <v:shape id="_x0000_i1027" type="#_x0000_t75" style="width:64.2pt;height:15pt" o:ole="">
                        <v:imagedata r:id="rId12" o:title=""/>
                      </v:shape>
                      <o:OLEObject Type="Embed" ProgID="Equation.DSMT4" ShapeID="_x0000_i1027" DrawAspect="Content" ObjectID="_1827810745" r:id="rId13"/>
                    </w:object>
                  </w:r>
                </w:p>
                <w:p w14:paraId="30482711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B0F8D7E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EB3FE33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A2BEC27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20F774C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660845E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FC2B0E3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B08CAC9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B583E17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352AD41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6E353E8" w14:textId="6DC691E2" w:rsidR="00884AFB" w:rsidRPr="008F7245" w:rsidRDefault="00884AFB" w:rsidP="00884AFB">
                  <w:pPr>
                    <w:pStyle w:val="Textbody"/>
                    <w:numPr>
                      <w:ilvl w:val="1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broja 10 izraz </w:t>
                  </w:r>
                  <w:r w:rsidR="00F645B7" w:rsidRPr="008F7245">
                    <w:rPr>
                      <w:rFonts w:ascii="Arial" w:hAnsi="Arial" w:cs="Arial"/>
                      <w:position w:val="-22"/>
                      <w:sz w:val="22"/>
                      <w:szCs w:val="22"/>
                    </w:rPr>
                    <w:object w:dxaOrig="1780" w:dyaOrig="840" w14:anchorId="62C823CB">
                      <v:shape id="_x0000_i1028" type="#_x0000_t75" style="width:88.8pt;height:42pt" o:ole="">
                        <v:imagedata r:id="rId14" o:title=""/>
                      </v:shape>
                      <o:OLEObject Type="Embed" ProgID="Equation.DSMT4" ShapeID="_x0000_i1028" DrawAspect="Content" ObjectID="_1827810746" r:id="rId15"/>
                    </w:object>
                  </w:r>
                </w:p>
                <w:p w14:paraId="5FC14DEE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5D7902F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9C3240F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E4B03C8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EDCC934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71F968D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11AFBB1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3367059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A80BEE7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D3A63F3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02864AC3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54EAF0E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9FD6949" w14:textId="645CD79D" w:rsidR="00884AFB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2</w:t>
                  </w:r>
                </w:p>
                <w:p w14:paraId="097A438C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27DF527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532A1DA" w14:textId="58868B04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C900374" w14:textId="77777777" w:rsidR="00D12EC5" w:rsidRDefault="00D12EC5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C4CDA7B" w14:textId="77777777" w:rsidR="00884AFB" w:rsidRDefault="00884AFB" w:rsidP="00F645B7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E8FDE8F" w14:textId="77777777" w:rsidR="002647D3" w:rsidRDefault="002647D3" w:rsidP="00F645B7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4EA5138" w14:textId="77777777" w:rsidR="002647D3" w:rsidRDefault="002647D3" w:rsidP="00F645B7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183DEBA" w14:textId="77777777" w:rsidR="002647D3" w:rsidRDefault="002647D3" w:rsidP="00F645B7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8F116DB" w14:textId="77777777" w:rsidR="002647D3" w:rsidRDefault="002647D3" w:rsidP="00F645B7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B668C34" w14:textId="75D76A08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40BBA80" w14:textId="77777777" w:rsidR="00F645B7" w:rsidRDefault="00F645B7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81D99E9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4192396" w14:textId="7BE13B4D" w:rsidR="00884AFB" w:rsidRPr="008F7245" w:rsidRDefault="008F1E18" w:rsidP="00D12EC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2</w:t>
                  </w:r>
                </w:p>
              </w:tc>
            </w:tr>
            <w:tr w:rsidR="00884AFB" w:rsidRPr="008F7245" w14:paraId="35F0EC52" w14:textId="77777777" w:rsidTr="004A4B2F">
              <w:tc>
                <w:tcPr>
                  <w:tcW w:w="9894" w:type="dxa"/>
                  <w:tcBorders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D4D3BC2" w14:textId="5DC34B4B" w:rsidR="00884AFB" w:rsidRPr="008F7245" w:rsidRDefault="00884AFB" w:rsidP="00884AFB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lastRenderedPageBreak/>
                    <w:t>Prikazati u znanstvenom zapisu:</w:t>
                  </w:r>
                </w:p>
                <w:p w14:paraId="282C65E6" w14:textId="77777777" w:rsidR="00884AFB" w:rsidRPr="008F7245" w:rsidRDefault="00884AFB" w:rsidP="0072413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2CC76A8" w14:textId="08F0F762" w:rsidR="00884AFB" w:rsidRPr="008F7245" w:rsidRDefault="00884AFB" w:rsidP="00884AFB">
                  <w:pPr>
                    <w:pStyle w:val="Textbody"/>
                    <w:numPr>
                      <w:ilvl w:val="1"/>
                      <w:numId w:val="51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000000786</w:t>
                  </w:r>
                </w:p>
                <w:p w14:paraId="5B80707C" w14:textId="2C5054B9" w:rsidR="00884AFB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0CF17B9" w14:textId="77777777" w:rsidR="00724138" w:rsidRDefault="00724138" w:rsidP="00884AFB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67B4B52" w14:textId="77777777" w:rsidR="00C36987" w:rsidRPr="008F7245" w:rsidRDefault="00C36987" w:rsidP="00884AFB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6881484" w14:textId="63185719" w:rsidR="00884AFB" w:rsidRPr="008F7245" w:rsidRDefault="00884AFB" w:rsidP="00884AFB">
                  <w:pPr>
                    <w:pStyle w:val="Textbody"/>
                    <w:numPr>
                      <w:ilvl w:val="1"/>
                      <w:numId w:val="51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position w:val="-16"/>
                      <w:sz w:val="22"/>
                      <w:szCs w:val="22"/>
                    </w:rPr>
                    <w:object w:dxaOrig="2160" w:dyaOrig="420" w14:anchorId="7C26BDC8">
                      <v:shape id="_x0000_i1029" type="#_x0000_t75" style="width:108pt;height:21pt" o:ole="">
                        <v:imagedata r:id="rId16" o:title=""/>
                      </v:shape>
                      <o:OLEObject Type="Embed" ProgID="Equation.DSMT4" ShapeID="_x0000_i1029" DrawAspect="Content" ObjectID="_1827810747" r:id="rId17"/>
                    </w:object>
                  </w:r>
                </w:p>
                <w:p w14:paraId="1B555666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DDCCC61" w14:textId="0899B993" w:rsidR="00884AFB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0D668A6" w14:textId="77777777" w:rsidR="002647D3" w:rsidRDefault="002647D3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C70E132" w14:textId="77777777" w:rsidR="00724138" w:rsidRPr="008F7245" w:rsidRDefault="00724138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21ABBA3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A9987FF" w14:textId="0CFF4C77" w:rsidR="00884AFB" w:rsidRPr="008F7245" w:rsidRDefault="00884AFB" w:rsidP="00884AFB">
                  <w:pPr>
                    <w:pStyle w:val="Standard"/>
                    <w:numPr>
                      <w:ilvl w:val="1"/>
                      <w:numId w:val="51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prosječnu udaljenost između Sunca i Saturna, ako je Venera od Sunca prosječno udaljena 1.082·10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  <w:vertAlign w:val="superscript"/>
                    </w:rPr>
                    <w:t>8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km, a od Saturna 1.32·10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  <w:vertAlign w:val="superscript"/>
                    </w:rPr>
                    <w:t>9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km</w:t>
                  </w:r>
                </w:p>
                <w:p w14:paraId="7F031255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3E338C5" w14:textId="769D1AB4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41657F7" w14:textId="5E5369C5" w:rsidR="00884AFB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4EA34BD" w14:textId="77777777" w:rsidR="002647D3" w:rsidRDefault="002647D3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0C9C5D8" w14:textId="77777777" w:rsidR="002647D3" w:rsidRPr="008F7245" w:rsidRDefault="002647D3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10D91D1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F05BB01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9E3DC40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5853049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65ED5E26" w14:textId="33CA8723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BAF16F6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706D584" w14:textId="288A6AA6" w:rsidR="00884AFB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7C39DE4C" w14:textId="016DADC2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7AF9642" w14:textId="43CDD7DE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2CD7355" w14:textId="77777777" w:rsidR="00C36987" w:rsidRDefault="00C36987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3121666" w14:textId="2C2FAAAB" w:rsidR="00884AFB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77F22C94" w14:textId="603B1AB5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130FEF6" w14:textId="70CCE0A8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ED385D0" w14:textId="0FB60AA5" w:rsidR="00724138" w:rsidRDefault="0072413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5C326F2" w14:textId="77777777" w:rsidR="00724138" w:rsidRDefault="0072413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22D8D90" w14:textId="77777777" w:rsidR="005B7BCB" w:rsidRDefault="005B7BC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A9EE93A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D40B1C6" w14:textId="55BA6C5D" w:rsidR="00884AFB" w:rsidRPr="008F7245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2</w:t>
                  </w:r>
                </w:p>
              </w:tc>
            </w:tr>
            <w:tr w:rsidR="00884AFB" w:rsidRPr="008F7245" w14:paraId="309D5214" w14:textId="77777777" w:rsidTr="004A4B2F">
              <w:tc>
                <w:tcPr>
                  <w:tcW w:w="9894" w:type="dxa"/>
                  <w:tcBorders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6A6D523" w14:textId="380CE209" w:rsidR="00884AFB" w:rsidRPr="008F7245" w:rsidRDefault="00884AFB" w:rsidP="00884AFB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vršiti navedene pretvorbe i rezultate prikazati u znanstvenom obliku:</w:t>
                  </w:r>
                </w:p>
                <w:p w14:paraId="6148470A" w14:textId="77777777" w:rsidR="00884AFB" w:rsidRPr="008F7245" w:rsidRDefault="00884AFB" w:rsidP="003E2305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1EF9119" w14:textId="3B68F182" w:rsidR="00884AFB" w:rsidRPr="008F7245" w:rsidRDefault="00396DDB" w:rsidP="003E2305">
                  <w:pPr>
                    <w:pStyle w:val="Standard"/>
                    <w:numPr>
                      <w:ilvl w:val="1"/>
                      <w:numId w:val="49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476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m = ________________________________________________________mm</w:t>
                  </w:r>
                </w:p>
                <w:p w14:paraId="6E9E4279" w14:textId="46BE8845" w:rsidR="00884AFB" w:rsidRDefault="00884AFB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67EA1FA" w14:textId="799E91A4" w:rsidR="003E2305" w:rsidRDefault="003E2305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D81902A" w14:textId="77777777" w:rsidR="002647D3" w:rsidRDefault="002647D3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3462E92" w14:textId="77777777" w:rsidR="003E2305" w:rsidRPr="008F7245" w:rsidRDefault="003E2305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869065B" w14:textId="22BEB7E8" w:rsidR="00884AFB" w:rsidRPr="008F7245" w:rsidRDefault="00396DDB" w:rsidP="003E2305">
                  <w:pPr>
                    <w:pStyle w:val="Standard"/>
                    <w:numPr>
                      <w:ilvl w:val="1"/>
                      <w:numId w:val="49"/>
                    </w:numP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200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dm =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________________km</w:t>
                  </w:r>
                </w:p>
                <w:p w14:paraId="0025A834" w14:textId="467589C1" w:rsidR="00884AFB" w:rsidRDefault="00884AFB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6328E7A" w14:textId="77777777" w:rsidR="003E2305" w:rsidRDefault="003E2305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E4D268F" w14:textId="77777777" w:rsidR="002647D3" w:rsidRDefault="002647D3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27DEFCD" w14:textId="77777777" w:rsidR="003E2305" w:rsidRPr="008F7245" w:rsidRDefault="003E2305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FB28FE2" w14:textId="21796675" w:rsidR="00884AFB" w:rsidRPr="008F7245" w:rsidRDefault="00884AFB" w:rsidP="003E2305">
                  <w:pPr>
                    <w:pStyle w:val="Standard"/>
                    <w:numPr>
                      <w:ilvl w:val="1"/>
                      <w:numId w:val="49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5 hl  =____________________________________________________</w:t>
                  </w:r>
                  <w:r w:rsidR="00396DDB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dl</w:t>
                  </w:r>
                </w:p>
                <w:p w14:paraId="4046A566" w14:textId="7C909E3B" w:rsidR="00884AFB" w:rsidRDefault="00884AFB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3133B50" w14:textId="77777777" w:rsidR="003E2305" w:rsidRDefault="003E2305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76AB0D0" w14:textId="77777777" w:rsidR="002647D3" w:rsidRDefault="002647D3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03A47C0" w14:textId="77777777" w:rsidR="003E2305" w:rsidRPr="008F7245" w:rsidRDefault="003E2305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144092D" w14:textId="2068FC3B" w:rsidR="00884AFB" w:rsidRPr="008F7245" w:rsidRDefault="00396DDB" w:rsidP="003E2305">
                  <w:pPr>
                    <w:pStyle w:val="Standard"/>
                    <w:numPr>
                      <w:ilvl w:val="1"/>
                      <w:numId w:val="49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2.5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µm =_________________________________________________________mm</w:t>
                  </w:r>
                </w:p>
                <w:p w14:paraId="5A20FC5B" w14:textId="23D74BE6" w:rsidR="00884AFB" w:rsidRDefault="00884AFB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587763F" w14:textId="77777777" w:rsidR="003E2305" w:rsidRDefault="003E2305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9640F5D" w14:textId="77777777" w:rsidR="002647D3" w:rsidRDefault="002647D3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7C34998" w14:textId="77777777" w:rsidR="003E2305" w:rsidRPr="008F7245" w:rsidRDefault="003E2305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E7E1663" w14:textId="7EA003E7" w:rsidR="00884AFB" w:rsidRPr="008F7245" w:rsidRDefault="00396DDB" w:rsidP="003E2305">
                  <w:pPr>
                    <w:pStyle w:val="Standard"/>
                    <w:numPr>
                      <w:ilvl w:val="1"/>
                      <w:numId w:val="49"/>
                    </w:numP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00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proofErr w:type="spellStart"/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B</w:t>
                  </w:r>
                  <w:proofErr w:type="spellEnd"/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=_________________________________________________________GB</w:t>
                  </w:r>
                </w:p>
                <w:p w14:paraId="062D99F4" w14:textId="59EB0C22" w:rsidR="00884AFB" w:rsidRDefault="00884AFB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93D4BDF" w14:textId="08D01180" w:rsidR="003E2305" w:rsidRDefault="003E2305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EF9650C" w14:textId="77777777" w:rsidR="002647D3" w:rsidRDefault="002647D3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13C2156" w14:textId="77777777" w:rsidR="003E2305" w:rsidRPr="008F7245" w:rsidRDefault="003E2305" w:rsidP="003E2305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E77CBC8" w14:textId="7C8DD7C4" w:rsidR="00884AFB" w:rsidRPr="008F7245" w:rsidRDefault="00396DDB" w:rsidP="003E2305">
                  <w:pPr>
                    <w:pStyle w:val="Standard"/>
                    <w:numPr>
                      <w:ilvl w:val="1"/>
                      <w:numId w:val="49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 TB =_________________________________________________________MB</w:t>
                  </w:r>
                </w:p>
                <w:p w14:paraId="718FBD9D" w14:textId="2F94637C" w:rsidR="00884AFB" w:rsidRDefault="00884AFB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AB94BBC" w14:textId="6AD79ECE" w:rsidR="003E2305" w:rsidRDefault="003E2305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50AD820" w14:textId="77777777" w:rsidR="002647D3" w:rsidRDefault="002647D3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CF4385F" w14:textId="77777777" w:rsidR="003E2305" w:rsidRPr="008F7245" w:rsidRDefault="003E2305" w:rsidP="003E2305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1E4F030" w14:textId="77777777" w:rsidR="00884AFB" w:rsidRPr="008F7245" w:rsidRDefault="00884AFB" w:rsidP="00884AFB">
                  <w:pPr>
                    <w:pStyle w:val="Standard"/>
                    <w:spacing w:before="11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4A88E552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0D24592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DC3B028" w14:textId="514EFC25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7749B842" w14:textId="5C1DFFE3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5EEA161" w14:textId="5670BECC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2FC72D4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E5474B9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22EBD7D" w14:textId="59666B36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3628503C" w14:textId="490EA42A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1BCB99F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1531E6E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079B251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39ACFE2" w14:textId="3324F071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2525F2E3" w14:textId="07BAC8E9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3BA534F" w14:textId="5029E4D9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52283F4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23D3BBC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BE3A384" w14:textId="5BA50E3C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2704C982" w14:textId="3E1ACE2C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5644AF9" w14:textId="32299282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F00DB7D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FE65EC3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DB34FCC" w14:textId="7405DFB3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63094190" w14:textId="139CF5E5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79217F4" w14:textId="43CE615D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F7A16CF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4225BC3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5252646" w14:textId="308BCDB4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191408AB" w14:textId="69E62F10" w:rsidR="00884AFB" w:rsidRPr="008F7245" w:rsidRDefault="00884AFB" w:rsidP="008F1E18">
                  <w:pPr>
                    <w:pStyle w:val="TableContents"/>
                    <w:spacing w:after="11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1E628775" w14:textId="77777777" w:rsidR="005C371A" w:rsidRPr="008F7245" w:rsidRDefault="005C371A">
            <w:pPr>
              <w:pStyle w:val="Standard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  <w:tr w:rsidR="00C36987" w:rsidRPr="008F7245" w14:paraId="6CFCD1D0" w14:textId="77777777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3A0A0A61" w14:textId="77777777" w:rsidR="00C36987" w:rsidRPr="007F2253" w:rsidRDefault="00C36987" w:rsidP="00C36987">
            <w:pPr>
              <w:pStyle w:val="Standard"/>
              <w:suppressAutoHyphens w:val="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lastRenderedPageBreak/>
              <w:t xml:space="preserve">Bodovna ljestvica –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ukupno 20 bodov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:</w:t>
            </w:r>
          </w:p>
          <w:p w14:paraId="2DDC06C7" w14:textId="2E3D01C8" w:rsidR="00C36987" w:rsidRPr="008F7245" w:rsidRDefault="00C36987" w:rsidP="00C36987">
            <w:pPr>
              <w:pStyle w:val="Textbody"/>
              <w:spacing w:after="0"/>
              <w:rPr>
                <w:rFonts w:ascii="Arial" w:hAnsi="Arial" w:cs="Arial"/>
                <w:color w:val="333333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8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voljan (2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1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bar (3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, 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4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vrlo dobar (4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7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ov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– odličan (5)</w:t>
            </w:r>
          </w:p>
        </w:tc>
      </w:tr>
    </w:tbl>
    <w:p w14:paraId="11809AB8" w14:textId="77777777" w:rsidR="00C36987" w:rsidRDefault="00C36987">
      <w:pPr>
        <w:pStyle w:val="Standard"/>
        <w:rPr>
          <w:rFonts w:ascii="Arial" w:hAnsi="Arial" w:cs="Arial"/>
          <w:b/>
          <w:bCs/>
          <w:color w:val="000000"/>
          <w:sz w:val="22"/>
          <w:szCs w:val="22"/>
        </w:rPr>
      </w:pPr>
    </w:p>
    <w:p w14:paraId="53D176C7" w14:textId="7A4517AC" w:rsidR="005C371A" w:rsidRPr="008F7245" w:rsidRDefault="00D7506B">
      <w:pPr>
        <w:pStyle w:val="Standard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lastRenderedPageBreak/>
        <w:t>Pismeni: Potencije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 xml:space="preserve">   </w:t>
      </w:r>
      <w:r w:rsidR="00C36987">
        <w:rPr>
          <w:rFonts w:ascii="Arial" w:hAnsi="Arial" w:cs="Arial"/>
          <w:b/>
          <w:bCs/>
          <w:color w:val="000000"/>
          <w:sz w:val="22"/>
          <w:szCs w:val="22"/>
        </w:rPr>
        <w:t>B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 xml:space="preserve"> grupa   Učenik: ___________________   Bodovi / ocjen</w:t>
      </w:r>
      <w:r>
        <w:rPr>
          <w:rFonts w:ascii="Arial" w:hAnsi="Arial" w:cs="Arial"/>
          <w:b/>
          <w:bCs/>
          <w:color w:val="000000"/>
          <w:sz w:val="22"/>
          <w:szCs w:val="22"/>
        </w:rPr>
        <w:t>a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: ____</w:t>
      </w:r>
      <w:r>
        <w:rPr>
          <w:rFonts w:ascii="Arial" w:hAnsi="Arial" w:cs="Arial"/>
          <w:b/>
          <w:bCs/>
          <w:color w:val="000000"/>
          <w:sz w:val="22"/>
          <w:szCs w:val="22"/>
        </w:rPr>
        <w:t>____________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____</w:t>
      </w:r>
    </w:p>
    <w:p w14:paraId="25C6856A" w14:textId="77777777" w:rsidR="005C371A" w:rsidRPr="008F7245" w:rsidRDefault="005C371A">
      <w:pPr>
        <w:pStyle w:val="Standard"/>
        <w:rPr>
          <w:rFonts w:ascii="Arial" w:hAnsi="Arial" w:cs="Arial"/>
          <w:sz w:val="22"/>
          <w:szCs w:val="22"/>
        </w:rPr>
      </w:pPr>
    </w:p>
    <w:tbl>
      <w:tblPr>
        <w:tblW w:w="11057" w:type="dxa"/>
        <w:tblInd w:w="-14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057"/>
      </w:tblGrid>
      <w:tr w:rsidR="005C371A" w:rsidRPr="008F7245" w14:paraId="24947DAC" w14:textId="77777777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tbl>
            <w:tblPr>
              <w:tblW w:w="109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000" w:firstRow="0" w:lastRow="0" w:firstColumn="0" w:lastColumn="0" w:noHBand="0" w:noVBand="0"/>
            </w:tblPr>
            <w:tblGrid>
              <w:gridCol w:w="9894"/>
              <w:gridCol w:w="1053"/>
            </w:tblGrid>
            <w:tr w:rsidR="005C371A" w:rsidRPr="008F7245" w14:paraId="41FE720A" w14:textId="77777777" w:rsidTr="003E2305">
              <w:tc>
                <w:tcPr>
                  <w:tcW w:w="9894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4BF8F42C" w14:textId="556A0C91" w:rsidR="005C371A" w:rsidRPr="008F7245" w:rsidRDefault="00833881">
                  <w:pPr>
                    <w:pStyle w:val="Textbody"/>
                    <w:numPr>
                      <w:ilvl w:val="0"/>
                      <w:numId w:val="48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računati</w:t>
                  </w:r>
                  <w:r w:rsidR="00FB6EA5" w:rsidRPr="008F7245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 xml:space="preserve"> </w:t>
                  </w:r>
                  <w:r w:rsidR="00FB6EA5" w:rsidRPr="008F7245">
                    <w:rPr>
                      <w:rFonts w:ascii="Arial" w:hAnsi="Arial" w:cs="Arial"/>
                      <w:color w:val="000000"/>
                      <w:position w:val="-76"/>
                      <w:sz w:val="22"/>
                      <w:szCs w:val="22"/>
                    </w:rPr>
                    <w:object w:dxaOrig="1840" w:dyaOrig="1500" w14:anchorId="502D80EE">
                      <v:shape id="_x0000_i1030" type="#_x0000_t75" style="width:92.4pt;height:75pt" o:ole="">
                        <v:imagedata r:id="rId18" o:title=""/>
                      </v:shape>
                      <o:OLEObject Type="Embed" ProgID="Equation.DSMT4" ShapeID="_x0000_i1030" DrawAspect="Content" ObjectID="_1827810748" r:id="rId19"/>
                    </w:object>
                  </w:r>
                  <w:r w:rsidRPr="008F7245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.</w:t>
                  </w:r>
                </w:p>
                <w:p w14:paraId="76764DC0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391A939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615CDE4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D888A08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A242574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7BDB719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425F965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FDD8431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024FFE1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679176D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78C5760" w14:textId="77777777" w:rsidR="005C371A" w:rsidRPr="008F7245" w:rsidRDefault="005C371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3F9329F2" w14:textId="77777777" w:rsidR="00C36987" w:rsidRDefault="00C36987" w:rsidP="00C3698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Bodovi</w:t>
                  </w:r>
                </w:p>
                <w:p w14:paraId="1671C1BF" w14:textId="77777777" w:rsidR="00575655" w:rsidRDefault="00575655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E00DBD6" w14:textId="44E6578C" w:rsidR="005C371A" w:rsidRPr="008F7245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B7BCB">
                    <w:rPr>
                      <w:rFonts w:ascii="Arial" w:hAnsi="Arial" w:cs="Arial"/>
                      <w:sz w:val="22"/>
                      <w:szCs w:val="22"/>
                    </w:rPr>
                    <w:t>3</w:t>
                  </w:r>
                </w:p>
              </w:tc>
            </w:tr>
            <w:tr w:rsidR="005C371A" w:rsidRPr="008F7245" w14:paraId="746F9F48" w14:textId="77777777" w:rsidTr="003E2305">
              <w:tc>
                <w:tcPr>
                  <w:tcW w:w="9894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969C68B" w14:textId="3331E902" w:rsidR="005C371A" w:rsidRPr="008F7245" w:rsidRDefault="00833881">
                  <w:pPr>
                    <w:pStyle w:val="Textbody"/>
                    <w:numPr>
                      <w:ilvl w:val="0"/>
                      <w:numId w:val="48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>Pojednostavniti izraz</w:t>
                  </w:r>
                  <w:r w:rsidR="00FB6EA5"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D12EC5" w:rsidRPr="008F7245">
                    <w:rPr>
                      <w:rFonts w:ascii="Arial" w:hAnsi="Arial" w:cs="Arial"/>
                      <w:position w:val="-30"/>
                      <w:sz w:val="22"/>
                      <w:szCs w:val="22"/>
                    </w:rPr>
                    <w:object w:dxaOrig="2260" w:dyaOrig="760" w14:anchorId="6B5220E4">
                      <v:shape id="_x0000_i1031" type="#_x0000_t75" style="width:113.4pt;height:37.8pt" o:ole="">
                        <v:imagedata r:id="rId20" o:title=""/>
                      </v:shape>
                      <o:OLEObject Type="Embed" ProgID="Equation.DSMT4" ShapeID="_x0000_i1031" DrawAspect="Content" ObjectID="_1827810749" r:id="rId21"/>
                    </w:objec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72886FD2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736C3B2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AFE7FF9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080341E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15C59BC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EEB5E49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68CD9F4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49251C3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C5783CD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46820C6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0B511B0" w14:textId="77777777" w:rsidR="005C371A" w:rsidRPr="008F7245" w:rsidRDefault="005C371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BF86A4C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D745F0E" w14:textId="0D270A62" w:rsidR="005C371A" w:rsidRPr="008F7245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B7BCB">
                    <w:rPr>
                      <w:rFonts w:ascii="Arial" w:hAnsi="Arial" w:cs="Arial"/>
                      <w:sz w:val="22"/>
                      <w:szCs w:val="22"/>
                    </w:rPr>
                    <w:t>3</w:t>
                  </w:r>
                </w:p>
              </w:tc>
            </w:tr>
            <w:tr w:rsidR="00884AFB" w:rsidRPr="008F7245" w14:paraId="27A76DA1" w14:textId="77777777" w:rsidTr="003E2305">
              <w:tc>
                <w:tcPr>
                  <w:tcW w:w="9894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93E8F74" w14:textId="62006197" w:rsidR="00884AFB" w:rsidRPr="008F7245" w:rsidRDefault="00884AFB" w:rsidP="00884AFB">
                  <w:pPr>
                    <w:pStyle w:val="Textbody"/>
                    <w:numPr>
                      <w:ilvl w:val="0"/>
                      <w:numId w:val="48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Zapisati u obliku potencije:</w:t>
                  </w:r>
                </w:p>
                <w:p w14:paraId="43ACC6AE" w14:textId="77777777" w:rsidR="00884AFB" w:rsidRPr="008F7245" w:rsidRDefault="00884AFB" w:rsidP="00E42CEE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012508B" w14:textId="519306B0" w:rsidR="00884AFB" w:rsidRPr="008F7245" w:rsidRDefault="00884AFB" w:rsidP="00884AFB">
                  <w:pPr>
                    <w:pStyle w:val="Textbody"/>
                    <w:numPr>
                      <w:ilvl w:val="1"/>
                      <w:numId w:val="48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broja 3 izraz </w:t>
                  </w:r>
                  <w:r w:rsidRPr="008F7245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200" w:dyaOrig="300" w14:anchorId="78364F63">
                      <v:shape id="_x0000_i1032" type="#_x0000_t75" style="width:60pt;height:15pt" o:ole="">
                        <v:imagedata r:id="rId22" o:title=""/>
                      </v:shape>
                      <o:OLEObject Type="Embed" ProgID="Equation.DSMT4" ShapeID="_x0000_i1032" DrawAspect="Content" ObjectID="_1827810750" r:id="rId23"/>
                    </w:object>
                  </w:r>
                </w:p>
                <w:p w14:paraId="07911FAA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5788330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B4DBEBF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09B9E52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D159012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F44EC0A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2200BE1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274A52F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FF1CBE0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A271503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261B7D3" w14:textId="00660E90" w:rsidR="00884AFB" w:rsidRPr="008F7245" w:rsidRDefault="00884AFB" w:rsidP="00884AFB">
                  <w:pPr>
                    <w:pStyle w:val="Standard"/>
                    <w:numPr>
                      <w:ilvl w:val="1"/>
                      <w:numId w:val="48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broja 10 izraz </w:t>
                  </w:r>
                  <w:r w:rsidRPr="008F7245">
                    <w:rPr>
                      <w:rFonts w:ascii="Arial" w:hAnsi="Arial" w:cs="Arial"/>
                      <w:position w:val="-22"/>
                      <w:sz w:val="22"/>
                      <w:szCs w:val="22"/>
                    </w:rPr>
                    <w:object w:dxaOrig="1660" w:dyaOrig="840" w14:anchorId="0EFDF659">
                      <v:shape id="_x0000_i1033" type="#_x0000_t75" style="width:82.8pt;height:42pt" o:ole="">
                        <v:imagedata r:id="rId24" o:title=""/>
                      </v:shape>
                      <o:OLEObject Type="Embed" ProgID="Equation.DSMT4" ShapeID="_x0000_i1033" DrawAspect="Content" ObjectID="_1827810751" r:id="rId25"/>
                    </w:object>
                  </w:r>
                </w:p>
                <w:p w14:paraId="2A308641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29B3A37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8151836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C4EAD5B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15D3874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04B7D0D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B093D6E" w14:textId="77777777" w:rsidR="002647D3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C867968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DEC5974" w14:textId="77777777" w:rsidR="002647D3" w:rsidRPr="008F7245" w:rsidRDefault="002647D3" w:rsidP="002647D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378D926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480C736C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0B4CFB3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390DB38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2</w:t>
                  </w:r>
                </w:p>
                <w:p w14:paraId="7736E156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F6F92F6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6659E70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37C1BEF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B487339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5790B8C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FBD02C1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11F7A8F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FAD8EA0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0455F54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066CCC5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2CA5E57" w14:textId="77777777" w:rsidR="002647D3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E2F4CEF" w14:textId="2891D702" w:rsidR="00884AFB" w:rsidRPr="008F7245" w:rsidRDefault="002647D3" w:rsidP="002647D3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2</w:t>
                  </w:r>
                </w:p>
              </w:tc>
            </w:tr>
            <w:tr w:rsidR="00884AFB" w:rsidRPr="008F7245" w14:paraId="5DF679F4" w14:textId="77777777" w:rsidTr="004A4B2F">
              <w:tc>
                <w:tcPr>
                  <w:tcW w:w="9894" w:type="dxa"/>
                  <w:tcBorders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D257641" w14:textId="4A4DE060" w:rsidR="00884AFB" w:rsidRPr="008F7245" w:rsidRDefault="00884AFB" w:rsidP="00884AFB">
                  <w:pPr>
                    <w:pStyle w:val="Textbody"/>
                    <w:numPr>
                      <w:ilvl w:val="0"/>
                      <w:numId w:val="48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lastRenderedPageBreak/>
                    <w:t>Prikazati u znanstvenom zapisu:</w:t>
                  </w:r>
                </w:p>
                <w:p w14:paraId="28A5A914" w14:textId="77777777" w:rsidR="00884AFB" w:rsidRPr="008F7245" w:rsidRDefault="00884AFB" w:rsidP="0072413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136815F" w14:textId="26DEF444" w:rsidR="00884AFB" w:rsidRPr="008F7245" w:rsidRDefault="00884AFB" w:rsidP="00884AFB">
                  <w:pPr>
                    <w:pStyle w:val="Textbody"/>
                    <w:numPr>
                      <w:ilvl w:val="1"/>
                      <w:numId w:val="48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458000000</w:t>
                  </w:r>
                </w:p>
                <w:p w14:paraId="6F2ADE41" w14:textId="74643060" w:rsidR="00884AFB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2A0C272" w14:textId="77777777" w:rsidR="00724138" w:rsidRDefault="00724138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4E6AE2A" w14:textId="77777777" w:rsidR="00C36987" w:rsidRPr="008F7245" w:rsidRDefault="00C36987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CDA77C8" w14:textId="1ADF6E47" w:rsidR="00884AFB" w:rsidRPr="008F7245" w:rsidRDefault="00884AFB" w:rsidP="00884AFB">
                  <w:pPr>
                    <w:pStyle w:val="Textbody"/>
                    <w:numPr>
                      <w:ilvl w:val="1"/>
                      <w:numId w:val="48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position w:val="-16"/>
                      <w:sz w:val="22"/>
                      <w:szCs w:val="22"/>
                    </w:rPr>
                    <w:object w:dxaOrig="2100" w:dyaOrig="420" w14:anchorId="791E1D34">
                      <v:shape id="_x0000_i1034" type="#_x0000_t75" style="width:105pt;height:21pt" o:ole="">
                        <v:imagedata r:id="rId26" o:title=""/>
                      </v:shape>
                      <o:OLEObject Type="Embed" ProgID="Equation.DSMT4" ShapeID="_x0000_i1034" DrawAspect="Content" ObjectID="_1827810752" r:id="rId27"/>
                    </w:object>
                  </w:r>
                </w:p>
                <w:p w14:paraId="027D5019" w14:textId="617BF5C2" w:rsidR="00884AFB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B8FEEF6" w14:textId="77777777" w:rsidR="00724138" w:rsidRPr="008F7245" w:rsidRDefault="00724138" w:rsidP="00884AFB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98F98B9" w14:textId="64E29E63" w:rsidR="00884AFB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B4C0B94" w14:textId="77777777" w:rsidR="002647D3" w:rsidRPr="008F7245" w:rsidRDefault="002647D3" w:rsidP="00884AFB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4E32A1C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54C428A" w14:textId="6A8509EB" w:rsidR="00884AFB" w:rsidRPr="008F7245" w:rsidRDefault="00884AFB" w:rsidP="00884AFB">
                  <w:pPr>
                    <w:pStyle w:val="Textbody"/>
                    <w:numPr>
                      <w:ilvl w:val="1"/>
                      <w:numId w:val="48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prosječnu udaljenost između Zemlje i Urana, ako je Zemlja od Sunca prosječno udaljena 1.496·10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  <w:vertAlign w:val="superscript"/>
                    </w:rPr>
                    <w:t>8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km, a Uran 2.88·10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  <w:vertAlign w:val="superscript"/>
                    </w:rPr>
                    <w:t>9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km</w:t>
                  </w:r>
                </w:p>
                <w:p w14:paraId="29A164E7" w14:textId="683959D9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B38BFBB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FA8B14F" w14:textId="77777777" w:rsidR="00884AFB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9BAE3F0" w14:textId="77777777" w:rsidR="002647D3" w:rsidRDefault="002647D3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17BFCD4" w14:textId="77777777" w:rsidR="002647D3" w:rsidRPr="008F7245" w:rsidRDefault="002647D3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5A6F0CC" w14:textId="40BFA3B8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2F8990C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070BECB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0542ED1" w14:textId="77777777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66A1291B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FB2E1E0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C902BE3" w14:textId="57DD0A1F" w:rsidR="00884AFB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61F07150" w14:textId="3AB4835C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A203A69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6590EBE" w14:textId="77777777" w:rsidR="00C36987" w:rsidRDefault="00C36987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037FFB3" w14:textId="2D6E0606" w:rsidR="00884AFB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5F59569C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5CAFFC9" w14:textId="13C17546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FBCC9E1" w14:textId="0BCF4B42" w:rsidR="00724138" w:rsidRDefault="0072413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966FBA5" w14:textId="77777777" w:rsidR="005B7BCB" w:rsidRDefault="005B7BC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A86C811" w14:textId="77777777" w:rsidR="00724138" w:rsidRDefault="0072413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44E6256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7AAC93A" w14:textId="61E88DE3" w:rsidR="00884AFB" w:rsidRPr="008F7245" w:rsidRDefault="008F1E18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2</w:t>
                  </w:r>
                </w:p>
              </w:tc>
            </w:tr>
            <w:tr w:rsidR="00884AFB" w:rsidRPr="008F7245" w14:paraId="46C1D163" w14:textId="77777777" w:rsidTr="004A4B2F">
              <w:tc>
                <w:tcPr>
                  <w:tcW w:w="9894" w:type="dxa"/>
                  <w:tcBorders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3B17535" w14:textId="6D12F08E" w:rsidR="00884AFB" w:rsidRPr="008F7245" w:rsidRDefault="00884AFB" w:rsidP="00884AFB">
                  <w:pPr>
                    <w:pStyle w:val="Textbody"/>
                    <w:numPr>
                      <w:ilvl w:val="0"/>
                      <w:numId w:val="48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vršiti navedene pretvorbe i rezultate prikazati u znanstvenom obliku:</w:t>
                  </w:r>
                </w:p>
                <w:p w14:paraId="0AA35BFE" w14:textId="77777777" w:rsidR="00884AFB" w:rsidRPr="008F7245" w:rsidRDefault="00884AFB" w:rsidP="003E2305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66D7836" w14:textId="5BBD61EC" w:rsidR="00884AFB" w:rsidRPr="008F7245" w:rsidRDefault="00396DDB" w:rsidP="003E2305">
                  <w:pPr>
                    <w:pStyle w:val="Standard"/>
                    <w:numPr>
                      <w:ilvl w:val="1"/>
                      <w:numId w:val="50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476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km = ________________________________________________________dm</w:t>
                  </w:r>
                </w:p>
                <w:p w14:paraId="6C1C9384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F5412C3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7607437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A5756B8" w14:textId="77777777" w:rsidR="002647D3" w:rsidRPr="008F7245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E39F6A7" w14:textId="7EFD9E35" w:rsidR="00884AFB" w:rsidRPr="008F7245" w:rsidRDefault="00396DDB" w:rsidP="003E2305">
                  <w:pPr>
                    <w:pStyle w:val="Standard"/>
                    <w:numPr>
                      <w:ilvl w:val="1"/>
                      <w:numId w:val="50"/>
                    </w:numP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2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0 m =_____________________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km</w:t>
                  </w:r>
                </w:p>
                <w:p w14:paraId="4CCD1CA7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3D11712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76EF6AA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6F9AB9A" w14:textId="77777777" w:rsidR="002647D3" w:rsidRPr="008F7245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D6CEBE5" w14:textId="40B51D78" w:rsidR="00884AFB" w:rsidRPr="008F7245" w:rsidRDefault="00396DDB" w:rsidP="003E2305">
                  <w:pPr>
                    <w:pStyle w:val="Standard"/>
                    <w:numPr>
                      <w:ilvl w:val="1"/>
                      <w:numId w:val="50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5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dl  =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___________________l</w:t>
                  </w:r>
                </w:p>
                <w:p w14:paraId="36EFCB1F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85029CC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660402B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58A68EB" w14:textId="77777777" w:rsidR="002647D3" w:rsidRPr="008F7245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A6A039C" w14:textId="5AF3807B" w:rsidR="00884AFB" w:rsidRPr="008F7245" w:rsidRDefault="00396DDB" w:rsidP="003E2305">
                  <w:pPr>
                    <w:pStyle w:val="Standard"/>
                    <w:numPr>
                      <w:ilvl w:val="1"/>
                      <w:numId w:val="50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2.5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dm =__________________________________________________________µm</w:t>
                  </w:r>
                </w:p>
                <w:p w14:paraId="2B6A82C2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0270EB7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56C4BD5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6A623EB" w14:textId="77777777" w:rsidR="002647D3" w:rsidRPr="008F7245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40B9AC6" w14:textId="25DDE41C" w:rsidR="00884AFB" w:rsidRPr="008F7245" w:rsidRDefault="00396DDB" w:rsidP="003E2305">
                  <w:pPr>
                    <w:pStyle w:val="Standard"/>
                    <w:numPr>
                      <w:ilvl w:val="1"/>
                      <w:numId w:val="50"/>
                    </w:numP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00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GB =_____________________________________________________</w:t>
                  </w:r>
                  <w:r w:rsidR="00A5097B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</w:t>
                  </w:r>
                  <w:proofErr w:type="spellStart"/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B</w:t>
                  </w:r>
                  <w:proofErr w:type="spellEnd"/>
                </w:p>
                <w:p w14:paraId="1BD18CD6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1149FB8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F40359B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D553407" w14:textId="77777777" w:rsidR="002647D3" w:rsidRPr="008F7245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D36F198" w14:textId="0AA002CB" w:rsidR="00884AFB" w:rsidRPr="008F7245" w:rsidRDefault="00396DDB" w:rsidP="003E2305">
                  <w:pPr>
                    <w:pStyle w:val="Standard"/>
                    <w:numPr>
                      <w:ilvl w:val="1"/>
                      <w:numId w:val="50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1</w:t>
                  </w:r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proofErr w:type="spellStart"/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B</w:t>
                  </w:r>
                  <w:proofErr w:type="spellEnd"/>
                  <w:r w:rsidR="00884AFB"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=___________________________________________________________MB</w:t>
                  </w:r>
                </w:p>
                <w:p w14:paraId="135483AF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C4C89D2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F5019F1" w14:textId="77777777" w:rsidR="002647D3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EFFE9D0" w14:textId="77777777" w:rsidR="002647D3" w:rsidRPr="008F7245" w:rsidRDefault="002647D3" w:rsidP="002647D3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23EF364" w14:textId="77777777" w:rsidR="00884AFB" w:rsidRPr="008F7245" w:rsidRDefault="00884AFB" w:rsidP="00884AFB">
                  <w:pPr>
                    <w:pStyle w:val="Standard"/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24FB9609" w14:textId="7A620D60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EA812DD" w14:textId="77777777" w:rsidR="00884AFB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39CA0F1" w14:textId="55385735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47C61337" w14:textId="0AADA33E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25C2C75" w14:textId="69C9DDDC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3A3C2AD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05138E3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4DC1108" w14:textId="75D50EBF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07352D31" w14:textId="6522616A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3000256" w14:textId="47000886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851DE6B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753CF06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E1366FA" w14:textId="6504DB6F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79F697AE" w14:textId="62668D7C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34EABC9" w14:textId="153A194F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174FAF7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0E9B666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E8006F2" w14:textId="2228AAFD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5097575E" w14:textId="4C20FA69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833776C" w14:textId="51076AEE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8DD3835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49DFA50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E2DA176" w14:textId="32804DFC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17980DCD" w14:textId="59792594" w:rsidR="00884AFB" w:rsidRDefault="00884AF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7A37336" w14:textId="5B989E56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40BEC75" w14:textId="77777777" w:rsidR="005B7BCB" w:rsidRDefault="005B7BCB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8FF29D4" w14:textId="77777777" w:rsidR="003E2305" w:rsidRDefault="003E2305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F563475" w14:textId="50205FA1" w:rsidR="00884AFB" w:rsidRDefault="008F1E18" w:rsidP="003E2305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1</w:t>
                  </w:r>
                </w:p>
                <w:p w14:paraId="4052E256" w14:textId="3945C311" w:rsidR="00884AFB" w:rsidRPr="008F7245" w:rsidRDefault="00884AFB" w:rsidP="008F1E18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148A9C22" w14:textId="77777777" w:rsidR="005C371A" w:rsidRPr="008F7245" w:rsidRDefault="005C371A">
            <w:pPr>
              <w:pStyle w:val="Standard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  <w:tr w:rsidR="00C36987" w:rsidRPr="008F7245" w14:paraId="16D6BAD8" w14:textId="77777777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46CAAE22" w14:textId="77777777" w:rsidR="00C36987" w:rsidRPr="007F2253" w:rsidRDefault="00C36987" w:rsidP="00C36987">
            <w:pPr>
              <w:pStyle w:val="Standard"/>
              <w:suppressAutoHyphens w:val="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lastRenderedPageBreak/>
              <w:t xml:space="preserve">Bodovna ljestvica –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ukupno 20 bodov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:</w:t>
            </w:r>
          </w:p>
          <w:p w14:paraId="2794E9B6" w14:textId="68873AFF" w:rsidR="00C36987" w:rsidRPr="008F7245" w:rsidRDefault="00C36987" w:rsidP="00C36987">
            <w:pPr>
              <w:pStyle w:val="Textbody"/>
              <w:spacing w:after="0"/>
              <w:rPr>
                <w:rFonts w:ascii="Arial" w:hAnsi="Arial" w:cs="Arial"/>
                <w:color w:val="333333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8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voljan (2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1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bar (3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, 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4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vrlo dobar (4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7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ov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– odličan (5)</w:t>
            </w:r>
          </w:p>
        </w:tc>
      </w:tr>
    </w:tbl>
    <w:p w14:paraId="065560DE" w14:textId="237BE282" w:rsidR="005C371A" w:rsidRPr="008F7245" w:rsidRDefault="005C371A" w:rsidP="00C36987">
      <w:pPr>
        <w:rPr>
          <w:rFonts w:ascii="Arial" w:hAnsi="Arial" w:cs="Arial"/>
          <w:b/>
          <w:bCs/>
          <w:sz w:val="22"/>
          <w:szCs w:val="22"/>
        </w:rPr>
      </w:pPr>
    </w:p>
    <w:sectPr w:rsidR="005C371A" w:rsidRPr="008F7245">
      <w:pgSz w:w="11906" w:h="16838"/>
      <w:pgMar w:top="567" w:right="567" w:bottom="567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A4854E4" w14:textId="77777777" w:rsidR="002064C3" w:rsidRDefault="002064C3">
      <w:r>
        <w:separator/>
      </w:r>
    </w:p>
  </w:endnote>
  <w:endnote w:type="continuationSeparator" w:id="0">
    <w:p w14:paraId="7B3EF2AD" w14:textId="77777777" w:rsidR="002064C3" w:rsidRDefault="002064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erif">
    <w:panose1 w:val="02020603050405020304"/>
    <w:charset w:val="EE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SimSun, 宋体">
    <w:charset w:val="00"/>
    <w:family w:val="auto"/>
    <w:pitch w:val="variable"/>
  </w:font>
  <w:font w:name="Mangal, 'Courier New'">
    <w:charset w:val="00"/>
    <w:family w:val="roman"/>
    <w:pitch w:val="variable"/>
  </w:font>
  <w:font w:name="Liberation Sans">
    <w:panose1 w:val="020B0604020202020204"/>
    <w:charset w:val="EE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B73E6F" w14:textId="77777777" w:rsidR="002064C3" w:rsidRDefault="002064C3">
      <w:r>
        <w:rPr>
          <w:color w:val="000000"/>
        </w:rPr>
        <w:separator/>
      </w:r>
    </w:p>
  </w:footnote>
  <w:footnote w:type="continuationSeparator" w:id="0">
    <w:p w14:paraId="552F44E1" w14:textId="77777777" w:rsidR="002064C3" w:rsidRDefault="002064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917E94"/>
    <w:multiLevelType w:val="multilevel"/>
    <w:tmpl w:val="8CCA9F7E"/>
    <w:styleLink w:val="WW8Num40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D29D8"/>
    <w:multiLevelType w:val="multilevel"/>
    <w:tmpl w:val="1908955E"/>
    <w:styleLink w:val="WW8Num43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2" w15:restartNumberingAfterBreak="0">
    <w:nsid w:val="04CC364B"/>
    <w:multiLevelType w:val="multilevel"/>
    <w:tmpl w:val="207C82F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05FB2A62"/>
    <w:multiLevelType w:val="multilevel"/>
    <w:tmpl w:val="4D9A90EA"/>
    <w:styleLink w:val="WW8Num12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F45C61"/>
    <w:multiLevelType w:val="multilevel"/>
    <w:tmpl w:val="8104EC80"/>
    <w:styleLink w:val="WW8Num13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783076"/>
    <w:multiLevelType w:val="multilevel"/>
    <w:tmpl w:val="AECEA742"/>
    <w:styleLink w:val="WW8Num2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6" w15:restartNumberingAfterBreak="0">
    <w:nsid w:val="0B823324"/>
    <w:multiLevelType w:val="multilevel"/>
    <w:tmpl w:val="3F364F96"/>
    <w:styleLink w:val="WW8Num21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decimal"/>
      <w:lvlText w:val="%2."/>
      <w:lvlJc w:val="left"/>
      <w:pPr>
        <w:ind w:left="1080" w:hanging="360"/>
      </w:pPr>
      <w:rPr>
        <w:rFonts w:ascii="Arial" w:hAnsi="Arial" w:cs="Arial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7" w15:restartNumberingAfterBreak="0">
    <w:nsid w:val="0FE16845"/>
    <w:multiLevelType w:val="multilevel"/>
    <w:tmpl w:val="C388B8CA"/>
    <w:styleLink w:val="WW8Num36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20098B"/>
    <w:multiLevelType w:val="multilevel"/>
    <w:tmpl w:val="B40A5B90"/>
    <w:styleLink w:val="WW8Num11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E73900"/>
    <w:multiLevelType w:val="multilevel"/>
    <w:tmpl w:val="FEB04950"/>
    <w:styleLink w:val="WW8Num39"/>
    <w:lvl w:ilvl="0">
      <w:start w:val="1"/>
      <w:numFmt w:val="decimal"/>
      <w:lvlText w:val="%1)"/>
      <w:lvlJc w:val="left"/>
      <w:pPr>
        <w:ind w:left="501" w:hanging="360"/>
      </w:pPr>
    </w:lvl>
    <w:lvl w:ilvl="1">
      <w:start w:val="1"/>
      <w:numFmt w:val="lowerLetter"/>
      <w:lvlText w:val="%2."/>
      <w:lvlJc w:val="left"/>
      <w:pPr>
        <w:ind w:left="1221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10" w15:restartNumberingAfterBreak="0">
    <w:nsid w:val="1AED3723"/>
    <w:multiLevelType w:val="multilevel"/>
    <w:tmpl w:val="06DEB8C2"/>
    <w:styleLink w:val="WW8Num8"/>
    <w:lvl w:ilvl="0">
      <w:start w:val="7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D32853"/>
    <w:multiLevelType w:val="multilevel"/>
    <w:tmpl w:val="8A4886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2" w15:restartNumberingAfterBreak="0">
    <w:nsid w:val="1E9B678A"/>
    <w:multiLevelType w:val="multilevel"/>
    <w:tmpl w:val="D38AE6E6"/>
    <w:styleLink w:val="WW8Num41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177BEF"/>
    <w:multiLevelType w:val="multilevel"/>
    <w:tmpl w:val="9B06B3AE"/>
    <w:styleLink w:val="WW8Num16"/>
    <w:lvl w:ilvl="0">
      <w:start w:val="1"/>
      <w:numFmt w:val="decimal"/>
      <w:lvlText w:val="%1)"/>
      <w:lvlJc w:val="left"/>
      <w:pPr>
        <w:ind w:left="501" w:hanging="360"/>
      </w:pPr>
    </w:lvl>
    <w:lvl w:ilvl="1">
      <w:start w:val="1"/>
      <w:numFmt w:val="lowerLetter"/>
      <w:lvlText w:val="%2."/>
      <w:lvlJc w:val="left"/>
      <w:pPr>
        <w:ind w:left="1221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14" w15:restartNumberingAfterBreak="0">
    <w:nsid w:val="1F88697A"/>
    <w:multiLevelType w:val="multilevel"/>
    <w:tmpl w:val="5E0C7C3E"/>
    <w:styleLink w:val="WW8Num4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15" w15:restartNumberingAfterBreak="0">
    <w:nsid w:val="250D1B6A"/>
    <w:multiLevelType w:val="multilevel"/>
    <w:tmpl w:val="EC669A68"/>
    <w:styleLink w:val="WW8Num38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770F45"/>
    <w:multiLevelType w:val="multilevel"/>
    <w:tmpl w:val="0E0C30F8"/>
    <w:styleLink w:val="WW8Num1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/>
        <w:kern w:val="3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17" w15:restartNumberingAfterBreak="0">
    <w:nsid w:val="2EE67C5E"/>
    <w:multiLevelType w:val="multilevel"/>
    <w:tmpl w:val="D89095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8" w15:restartNumberingAfterBreak="0">
    <w:nsid w:val="2F725668"/>
    <w:multiLevelType w:val="multilevel"/>
    <w:tmpl w:val="29C24E2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9" w15:restartNumberingAfterBreak="0">
    <w:nsid w:val="371D16F4"/>
    <w:multiLevelType w:val="multilevel"/>
    <w:tmpl w:val="769A7F1C"/>
    <w:styleLink w:val="WW8Num33"/>
    <w:lvl w:ilvl="0">
      <w:start w:val="6"/>
      <w:numFmt w:val="decimal"/>
      <w:lvlText w:val="%1)"/>
      <w:lvlJc w:val="left"/>
      <w:pPr>
        <w:ind w:left="501" w:hanging="360"/>
      </w:pPr>
      <w:rPr>
        <w:rFonts w:ascii="Arial" w:hAnsi="Arial" w:cs="Arial"/>
        <w:b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8860AC"/>
    <w:multiLevelType w:val="multilevel"/>
    <w:tmpl w:val="EC4CD38A"/>
    <w:styleLink w:val="WW8Num23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21" w15:restartNumberingAfterBreak="0">
    <w:nsid w:val="417A1D62"/>
    <w:multiLevelType w:val="multilevel"/>
    <w:tmpl w:val="F3D86590"/>
    <w:styleLink w:val="WW8Num25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BB54C0"/>
    <w:multiLevelType w:val="multilevel"/>
    <w:tmpl w:val="00680DF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23" w15:restartNumberingAfterBreak="0">
    <w:nsid w:val="431D60EB"/>
    <w:multiLevelType w:val="multilevel"/>
    <w:tmpl w:val="CD000F58"/>
    <w:styleLink w:val="WW8Num42"/>
    <w:lvl w:ilvl="0">
      <w:start w:val="1"/>
      <w:numFmt w:val="lowerLetter"/>
      <w:lvlText w:val="%1."/>
      <w:lvlJc w:val="left"/>
      <w:pPr>
        <w:ind w:left="643" w:hanging="360"/>
      </w:pPr>
      <w:rPr>
        <w:rFonts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6F5FA1"/>
    <w:multiLevelType w:val="multilevel"/>
    <w:tmpl w:val="F9061290"/>
    <w:styleLink w:val="WW8Num9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615EEA"/>
    <w:multiLevelType w:val="multilevel"/>
    <w:tmpl w:val="2710E9B2"/>
    <w:styleLink w:val="WW8Num14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EB3876"/>
    <w:multiLevelType w:val="multilevel"/>
    <w:tmpl w:val="B01CB4B6"/>
    <w:styleLink w:val="WW8Num2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162887"/>
    <w:multiLevelType w:val="multilevel"/>
    <w:tmpl w:val="17DE1128"/>
    <w:styleLink w:val="WW8Num29"/>
    <w:lvl w:ilvl="0">
      <w:start w:val="1"/>
      <w:numFmt w:val="decimal"/>
      <w:lvlText w:val="%1)"/>
      <w:lvlJc w:val="left"/>
      <w:pPr>
        <w:ind w:left="501" w:hanging="360"/>
      </w:pPr>
      <w:rPr>
        <w:rFonts w:ascii="Arial" w:hAnsi="Arial" w:cs="Arial"/>
        <w:b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28" w15:restartNumberingAfterBreak="0">
    <w:nsid w:val="4C7C0694"/>
    <w:multiLevelType w:val="multilevel"/>
    <w:tmpl w:val="1486A0F8"/>
    <w:styleLink w:val="WW8Num30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423229"/>
    <w:multiLevelType w:val="multilevel"/>
    <w:tmpl w:val="3EA21BD6"/>
    <w:styleLink w:val="WW8Num10"/>
    <w:lvl w:ilvl="0">
      <w:start w:val="7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633307"/>
    <w:multiLevelType w:val="multilevel"/>
    <w:tmpl w:val="B44AF7C4"/>
    <w:styleLink w:val="WW8Num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05170F"/>
    <w:multiLevelType w:val="multilevel"/>
    <w:tmpl w:val="A9D8339A"/>
    <w:styleLink w:val="WW8Num35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3E4178"/>
    <w:multiLevelType w:val="multilevel"/>
    <w:tmpl w:val="933607C6"/>
    <w:styleLink w:val="WWNum1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/>
        <w:sz w:val="22"/>
        <w:szCs w:val="22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/>
        <w:sz w:val="22"/>
        <w:szCs w:val="22"/>
      </w:rPr>
    </w:lvl>
    <w:lvl w:ilvl="2">
      <w:start w:val="1"/>
      <w:numFmt w:val="decimal"/>
      <w:lvlText w:val="%3."/>
      <w:lvlJc w:val="left"/>
      <w:pPr>
        <w:ind w:left="1440" w:hanging="360"/>
      </w:pPr>
      <w:rPr>
        <w:sz w:val="22"/>
        <w:szCs w:val="22"/>
      </w:rPr>
    </w:lvl>
    <w:lvl w:ilvl="3">
      <w:start w:val="1"/>
      <w:numFmt w:val="decimal"/>
      <w:lvlText w:val="%4."/>
      <w:lvlJc w:val="left"/>
      <w:pPr>
        <w:ind w:left="1800" w:hanging="360"/>
      </w:pPr>
      <w:rPr>
        <w:sz w:val="22"/>
        <w:szCs w:val="22"/>
      </w:rPr>
    </w:lvl>
    <w:lvl w:ilvl="4">
      <w:start w:val="1"/>
      <w:numFmt w:val="decimal"/>
      <w:lvlText w:val="%5."/>
      <w:lvlJc w:val="left"/>
      <w:pPr>
        <w:ind w:left="2160" w:hanging="360"/>
      </w:pPr>
      <w:rPr>
        <w:sz w:val="22"/>
        <w:szCs w:val="22"/>
      </w:rPr>
    </w:lvl>
    <w:lvl w:ilvl="5">
      <w:start w:val="1"/>
      <w:numFmt w:val="decimal"/>
      <w:lvlText w:val="%6."/>
      <w:lvlJc w:val="left"/>
      <w:pPr>
        <w:ind w:left="2520" w:hanging="360"/>
      </w:pPr>
      <w:rPr>
        <w:sz w:val="22"/>
        <w:szCs w:val="22"/>
      </w:rPr>
    </w:lvl>
    <w:lvl w:ilvl="6">
      <w:start w:val="1"/>
      <w:numFmt w:val="decimal"/>
      <w:lvlText w:val="%7."/>
      <w:lvlJc w:val="left"/>
      <w:pPr>
        <w:ind w:left="2880" w:hanging="360"/>
      </w:pPr>
      <w:rPr>
        <w:sz w:val="22"/>
        <w:szCs w:val="22"/>
      </w:rPr>
    </w:lvl>
    <w:lvl w:ilvl="7">
      <w:start w:val="1"/>
      <w:numFmt w:val="decimal"/>
      <w:lvlText w:val="%8."/>
      <w:lvlJc w:val="left"/>
      <w:pPr>
        <w:ind w:left="3240" w:hanging="360"/>
      </w:pPr>
      <w:rPr>
        <w:sz w:val="22"/>
        <w:szCs w:val="22"/>
      </w:rPr>
    </w:lvl>
    <w:lvl w:ilvl="8">
      <w:start w:val="1"/>
      <w:numFmt w:val="decimal"/>
      <w:lvlText w:val="%9."/>
      <w:lvlJc w:val="left"/>
      <w:pPr>
        <w:ind w:left="3600" w:hanging="360"/>
      </w:pPr>
      <w:rPr>
        <w:sz w:val="22"/>
        <w:szCs w:val="22"/>
      </w:rPr>
    </w:lvl>
  </w:abstractNum>
  <w:abstractNum w:abstractNumId="33" w15:restartNumberingAfterBreak="0">
    <w:nsid w:val="58520357"/>
    <w:multiLevelType w:val="multilevel"/>
    <w:tmpl w:val="C310E5E6"/>
    <w:styleLink w:val="WW8Num37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095283"/>
    <w:multiLevelType w:val="multilevel"/>
    <w:tmpl w:val="41FAA93A"/>
    <w:styleLink w:val="WW8Num45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35" w15:restartNumberingAfterBreak="0">
    <w:nsid w:val="5AE84797"/>
    <w:multiLevelType w:val="multilevel"/>
    <w:tmpl w:val="5412AC7E"/>
    <w:styleLink w:val="WW8Num31"/>
    <w:lvl w:ilvl="0">
      <w:start w:val="1"/>
      <w:numFmt w:val="lowerLetter"/>
      <w:lvlText w:val="%1."/>
      <w:lvlJc w:val="left"/>
      <w:pPr>
        <w:ind w:left="643" w:hanging="360"/>
      </w:pPr>
      <w:rPr>
        <w:rFonts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4A6F7B"/>
    <w:multiLevelType w:val="multilevel"/>
    <w:tmpl w:val="05E8F632"/>
    <w:styleLink w:val="WW8Num22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216832"/>
    <w:multiLevelType w:val="multilevel"/>
    <w:tmpl w:val="4A227A8C"/>
    <w:styleLink w:val="WW8Num17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7D100D"/>
    <w:multiLevelType w:val="multilevel"/>
    <w:tmpl w:val="C9CA0756"/>
    <w:styleLink w:val="WW8Num18"/>
    <w:lvl w:ilvl="0">
      <w:start w:val="2"/>
      <w:numFmt w:val="decimal"/>
      <w:lvlText w:val="(%1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1792EB6"/>
    <w:multiLevelType w:val="multilevel"/>
    <w:tmpl w:val="56E287AA"/>
    <w:styleLink w:val="WW8Num26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17C2EA2"/>
    <w:multiLevelType w:val="multilevel"/>
    <w:tmpl w:val="4FEEAFB2"/>
    <w:styleLink w:val="WW8Num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2995143"/>
    <w:multiLevelType w:val="multilevel"/>
    <w:tmpl w:val="9B884548"/>
    <w:styleLink w:val="WW8Num7"/>
    <w:lvl w:ilvl="0">
      <w:start w:val="1"/>
      <w:numFmt w:val="decimal"/>
      <w:lvlText w:val="%1.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42" w15:restartNumberingAfterBreak="0">
    <w:nsid w:val="6DA826B6"/>
    <w:multiLevelType w:val="multilevel"/>
    <w:tmpl w:val="9E689604"/>
    <w:styleLink w:val="WW8Num28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/>
        <w:kern w:val="3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43" w15:restartNumberingAfterBreak="0">
    <w:nsid w:val="754A6B96"/>
    <w:multiLevelType w:val="multilevel"/>
    <w:tmpl w:val="7108AB50"/>
    <w:styleLink w:val="WW8Num34"/>
    <w:lvl w:ilvl="0">
      <w:start w:val="1"/>
      <w:numFmt w:val="decimal"/>
      <w:lvlText w:val="%1."/>
      <w:lvlJc w:val="left"/>
      <w:pPr>
        <w:ind w:left="501" w:hanging="360"/>
      </w:p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44" w15:restartNumberingAfterBreak="0">
    <w:nsid w:val="75AA4572"/>
    <w:multiLevelType w:val="multilevel"/>
    <w:tmpl w:val="D07A5012"/>
    <w:styleLink w:val="WW8Num15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72D4F93"/>
    <w:multiLevelType w:val="multilevel"/>
    <w:tmpl w:val="08A4BD4C"/>
    <w:styleLink w:val="WW8Num19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46" w15:restartNumberingAfterBreak="0">
    <w:nsid w:val="79FC0249"/>
    <w:multiLevelType w:val="multilevel"/>
    <w:tmpl w:val="B07638EA"/>
    <w:styleLink w:val="WW8Num27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390133"/>
    <w:multiLevelType w:val="multilevel"/>
    <w:tmpl w:val="43440986"/>
    <w:styleLink w:val="WW8Num5"/>
    <w:lvl w:ilvl="0">
      <w:start w:val="6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BD27955"/>
    <w:multiLevelType w:val="multilevel"/>
    <w:tmpl w:val="2DCC756E"/>
    <w:styleLink w:val="WW8Num32"/>
    <w:lvl w:ilvl="0">
      <w:start w:val="7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3E629D"/>
    <w:multiLevelType w:val="multilevel"/>
    <w:tmpl w:val="BA060CD4"/>
    <w:styleLink w:val="WW8Num24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50" w15:restartNumberingAfterBreak="0">
    <w:nsid w:val="7E487433"/>
    <w:multiLevelType w:val="multilevel"/>
    <w:tmpl w:val="187C933E"/>
    <w:styleLink w:val="WW8Num3"/>
    <w:lvl w:ilvl="0">
      <w:start w:val="1"/>
      <w:numFmt w:val="none"/>
      <w:suff w:val="nothing"/>
      <w:lvlText w:val="%1"/>
      <w:lvlJc w:val="left"/>
      <w:pPr>
        <w:ind w:left="432" w:hanging="432"/>
      </w:pPr>
    </w:lvl>
    <w:lvl w:ilvl="1">
      <w:start w:val="1"/>
      <w:numFmt w:val="none"/>
      <w:suff w:val="nothing"/>
      <w:lvlText w:val="%2"/>
      <w:lvlJc w:val="left"/>
      <w:pPr>
        <w:ind w:left="576" w:hanging="576"/>
      </w:pPr>
    </w:lvl>
    <w:lvl w:ilvl="2">
      <w:start w:val="1"/>
      <w:numFmt w:val="none"/>
      <w:suff w:val="nothing"/>
      <w:lvlText w:val="%3"/>
      <w:lvlJc w:val="left"/>
      <w:pPr>
        <w:ind w:left="720" w:hanging="720"/>
      </w:pPr>
    </w:lvl>
    <w:lvl w:ilvl="3">
      <w:start w:val="1"/>
      <w:numFmt w:val="none"/>
      <w:suff w:val="nothing"/>
      <w:lvlText w:val="%4"/>
      <w:lvlJc w:val="left"/>
      <w:pPr>
        <w:ind w:left="864" w:hanging="864"/>
      </w:pPr>
    </w:lvl>
    <w:lvl w:ilvl="4">
      <w:start w:val="1"/>
      <w:numFmt w:val="none"/>
      <w:suff w:val="nothing"/>
      <w:lvlText w:val="%5"/>
      <w:lvlJc w:val="left"/>
      <w:pPr>
        <w:ind w:left="1008" w:hanging="1008"/>
      </w:pPr>
    </w:lvl>
    <w:lvl w:ilvl="5">
      <w:start w:val="1"/>
      <w:numFmt w:val="none"/>
      <w:suff w:val="nothing"/>
      <w:lvlText w:val="%6"/>
      <w:lvlJc w:val="left"/>
      <w:pPr>
        <w:ind w:left="1152" w:hanging="1152"/>
      </w:pPr>
    </w:lvl>
    <w:lvl w:ilvl="6">
      <w:start w:val="1"/>
      <w:numFmt w:val="none"/>
      <w:suff w:val="nothing"/>
      <w:lvlText w:val="%7"/>
      <w:lvlJc w:val="left"/>
      <w:pPr>
        <w:ind w:left="1296" w:hanging="1296"/>
      </w:pPr>
    </w:lvl>
    <w:lvl w:ilvl="7">
      <w:start w:val="1"/>
      <w:numFmt w:val="none"/>
      <w:suff w:val="nothing"/>
      <w:lvlText w:val="%8"/>
      <w:lvlJc w:val="left"/>
      <w:pPr>
        <w:ind w:left="1440" w:hanging="1440"/>
      </w:pPr>
    </w:lvl>
    <w:lvl w:ilvl="8">
      <w:start w:val="1"/>
      <w:numFmt w:val="none"/>
      <w:suff w:val="nothing"/>
      <w:lvlText w:val="%9"/>
      <w:lvlJc w:val="left"/>
      <w:pPr>
        <w:ind w:left="1584" w:hanging="1584"/>
      </w:pPr>
    </w:lvl>
  </w:abstractNum>
  <w:num w:numId="1" w16cid:durableId="712732482">
    <w:abstractNumId w:val="16"/>
  </w:num>
  <w:num w:numId="2" w16cid:durableId="1131362504">
    <w:abstractNumId w:val="5"/>
  </w:num>
  <w:num w:numId="3" w16cid:durableId="1002195236">
    <w:abstractNumId w:val="50"/>
  </w:num>
  <w:num w:numId="4" w16cid:durableId="338894927">
    <w:abstractNumId w:val="14"/>
  </w:num>
  <w:num w:numId="5" w16cid:durableId="1442260746">
    <w:abstractNumId w:val="47"/>
  </w:num>
  <w:num w:numId="6" w16cid:durableId="1802921011">
    <w:abstractNumId w:val="30"/>
  </w:num>
  <w:num w:numId="7" w16cid:durableId="1550729087">
    <w:abstractNumId w:val="41"/>
  </w:num>
  <w:num w:numId="8" w16cid:durableId="742144691">
    <w:abstractNumId w:val="10"/>
  </w:num>
  <w:num w:numId="9" w16cid:durableId="1221601597">
    <w:abstractNumId w:val="24"/>
  </w:num>
  <w:num w:numId="10" w16cid:durableId="492180961">
    <w:abstractNumId w:val="29"/>
  </w:num>
  <w:num w:numId="11" w16cid:durableId="1344042901">
    <w:abstractNumId w:val="8"/>
  </w:num>
  <w:num w:numId="12" w16cid:durableId="1535535320">
    <w:abstractNumId w:val="3"/>
  </w:num>
  <w:num w:numId="13" w16cid:durableId="1069040153">
    <w:abstractNumId w:val="4"/>
  </w:num>
  <w:num w:numId="14" w16cid:durableId="373968339">
    <w:abstractNumId w:val="25"/>
  </w:num>
  <w:num w:numId="15" w16cid:durableId="616445706">
    <w:abstractNumId w:val="44"/>
  </w:num>
  <w:num w:numId="16" w16cid:durableId="499347129">
    <w:abstractNumId w:val="13"/>
  </w:num>
  <w:num w:numId="17" w16cid:durableId="1439333134">
    <w:abstractNumId w:val="37"/>
  </w:num>
  <w:num w:numId="18" w16cid:durableId="1185241639">
    <w:abstractNumId w:val="38"/>
  </w:num>
  <w:num w:numId="19" w16cid:durableId="383218590">
    <w:abstractNumId w:val="45"/>
  </w:num>
  <w:num w:numId="20" w16cid:durableId="340619490">
    <w:abstractNumId w:val="26"/>
  </w:num>
  <w:num w:numId="21" w16cid:durableId="2011444813">
    <w:abstractNumId w:val="6"/>
  </w:num>
  <w:num w:numId="22" w16cid:durableId="1467897043">
    <w:abstractNumId w:val="36"/>
  </w:num>
  <w:num w:numId="23" w16cid:durableId="329020236">
    <w:abstractNumId w:val="20"/>
  </w:num>
  <w:num w:numId="24" w16cid:durableId="329455883">
    <w:abstractNumId w:val="49"/>
  </w:num>
  <w:num w:numId="25" w16cid:durableId="1792049047">
    <w:abstractNumId w:val="21"/>
  </w:num>
  <w:num w:numId="26" w16cid:durableId="1820026822">
    <w:abstractNumId w:val="39"/>
  </w:num>
  <w:num w:numId="27" w16cid:durableId="1915581883">
    <w:abstractNumId w:val="46"/>
  </w:num>
  <w:num w:numId="28" w16cid:durableId="258805179">
    <w:abstractNumId w:val="42"/>
  </w:num>
  <w:num w:numId="29" w16cid:durableId="862205765">
    <w:abstractNumId w:val="27"/>
  </w:num>
  <w:num w:numId="30" w16cid:durableId="302539945">
    <w:abstractNumId w:val="28"/>
  </w:num>
  <w:num w:numId="31" w16cid:durableId="1361931018">
    <w:abstractNumId w:val="35"/>
  </w:num>
  <w:num w:numId="32" w16cid:durableId="1477915340">
    <w:abstractNumId w:val="48"/>
  </w:num>
  <w:num w:numId="33" w16cid:durableId="933706997">
    <w:abstractNumId w:val="19"/>
  </w:num>
  <w:num w:numId="34" w16cid:durableId="1595867679">
    <w:abstractNumId w:val="43"/>
  </w:num>
  <w:num w:numId="35" w16cid:durableId="302196235">
    <w:abstractNumId w:val="31"/>
  </w:num>
  <w:num w:numId="36" w16cid:durableId="1712806800">
    <w:abstractNumId w:val="7"/>
  </w:num>
  <w:num w:numId="37" w16cid:durableId="788399533">
    <w:abstractNumId w:val="33"/>
  </w:num>
  <w:num w:numId="38" w16cid:durableId="1464040550">
    <w:abstractNumId w:val="15"/>
  </w:num>
  <w:num w:numId="39" w16cid:durableId="1984507430">
    <w:abstractNumId w:val="9"/>
  </w:num>
  <w:num w:numId="40" w16cid:durableId="1499073996">
    <w:abstractNumId w:val="0"/>
  </w:num>
  <w:num w:numId="41" w16cid:durableId="1032414832">
    <w:abstractNumId w:val="12"/>
  </w:num>
  <w:num w:numId="42" w16cid:durableId="1348599836">
    <w:abstractNumId w:val="23"/>
  </w:num>
  <w:num w:numId="43" w16cid:durableId="500705671">
    <w:abstractNumId w:val="1"/>
  </w:num>
  <w:num w:numId="44" w16cid:durableId="1946379422">
    <w:abstractNumId w:val="40"/>
  </w:num>
  <w:num w:numId="45" w16cid:durableId="1282883129">
    <w:abstractNumId w:val="34"/>
  </w:num>
  <w:num w:numId="46" w16cid:durableId="1817648803">
    <w:abstractNumId w:val="32"/>
  </w:num>
  <w:num w:numId="47" w16cid:durableId="486823948">
    <w:abstractNumId w:val="11"/>
  </w:num>
  <w:num w:numId="48" w16cid:durableId="526794985">
    <w:abstractNumId w:val="17"/>
  </w:num>
  <w:num w:numId="49" w16cid:durableId="1334146016">
    <w:abstractNumId w:val="18"/>
  </w:num>
  <w:num w:numId="50" w16cid:durableId="635372860">
    <w:abstractNumId w:val="2"/>
  </w:num>
  <w:num w:numId="51" w16cid:durableId="1477600583">
    <w:abstractNumId w:val="22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371A"/>
    <w:rsid w:val="00152C53"/>
    <w:rsid w:val="001B5FAE"/>
    <w:rsid w:val="001E6BC3"/>
    <w:rsid w:val="001F361A"/>
    <w:rsid w:val="002064C3"/>
    <w:rsid w:val="002647D3"/>
    <w:rsid w:val="002A45BA"/>
    <w:rsid w:val="002B6604"/>
    <w:rsid w:val="00302C63"/>
    <w:rsid w:val="0036003D"/>
    <w:rsid w:val="00385F2C"/>
    <w:rsid w:val="0038613C"/>
    <w:rsid w:val="00396DDB"/>
    <w:rsid w:val="003B0A5B"/>
    <w:rsid w:val="003E2305"/>
    <w:rsid w:val="003F0393"/>
    <w:rsid w:val="003F30CA"/>
    <w:rsid w:val="004921B2"/>
    <w:rsid w:val="004A4B2F"/>
    <w:rsid w:val="005367D5"/>
    <w:rsid w:val="00575655"/>
    <w:rsid w:val="005A425E"/>
    <w:rsid w:val="005A7B34"/>
    <w:rsid w:val="005B7BCB"/>
    <w:rsid w:val="005C371A"/>
    <w:rsid w:val="005F3760"/>
    <w:rsid w:val="00702FEF"/>
    <w:rsid w:val="00724138"/>
    <w:rsid w:val="00784873"/>
    <w:rsid w:val="007A62DE"/>
    <w:rsid w:val="00815CF6"/>
    <w:rsid w:val="00833881"/>
    <w:rsid w:val="00854DBB"/>
    <w:rsid w:val="00867DE5"/>
    <w:rsid w:val="00870465"/>
    <w:rsid w:val="00884AFB"/>
    <w:rsid w:val="0089540A"/>
    <w:rsid w:val="008F1E18"/>
    <w:rsid w:val="008F7245"/>
    <w:rsid w:val="00990DAA"/>
    <w:rsid w:val="009A7934"/>
    <w:rsid w:val="00A5097B"/>
    <w:rsid w:val="00BB6BEF"/>
    <w:rsid w:val="00C36987"/>
    <w:rsid w:val="00C9329D"/>
    <w:rsid w:val="00CA76FF"/>
    <w:rsid w:val="00D00A04"/>
    <w:rsid w:val="00D12EC5"/>
    <w:rsid w:val="00D7506B"/>
    <w:rsid w:val="00DD6B06"/>
    <w:rsid w:val="00E125D5"/>
    <w:rsid w:val="00E42CEE"/>
    <w:rsid w:val="00EA2C9F"/>
    <w:rsid w:val="00ED7A42"/>
    <w:rsid w:val="00F01BCB"/>
    <w:rsid w:val="00F440A0"/>
    <w:rsid w:val="00F645B7"/>
    <w:rsid w:val="00FB6E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E1999E"/>
  <w15:docId w15:val="{D17D480D-49EF-4C11-B993-A8EB2DD96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Liberation Serif" w:eastAsia="NSimSun" w:hAnsi="Liberation Serif" w:cs="Lucida Sans"/>
        <w:kern w:val="3"/>
        <w:sz w:val="24"/>
        <w:szCs w:val="24"/>
        <w:lang w:val="hr-HR" w:eastAsia="zh-CN" w:bidi="hi-IN"/>
      </w:rPr>
    </w:rPrDefault>
    <w:pPrDefault>
      <w:pPr>
        <w:widowControl w:val="0"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uppressAutoHyphens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andard">
    <w:name w:val="Standard"/>
    <w:pPr>
      <w:widowControl/>
      <w:suppressAutoHyphens/>
    </w:pPr>
    <w:rPr>
      <w:rFonts w:ascii="Times New Roman" w:eastAsia="SimSun, 宋体" w:hAnsi="Times New Roman" w:cs="Mangal, 'Courier New'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Popis">
    <w:name w:val="List"/>
    <w:basedOn w:val="Textbody"/>
  </w:style>
  <w:style w:type="paragraph" w:styleId="Opisslike">
    <w:name w:val="caption"/>
    <w:basedOn w:val="Standard"/>
    <w:pPr>
      <w:suppressLineNumbers/>
      <w:spacing w:before="120" w:after="120"/>
    </w:pPr>
    <w:rPr>
      <w:rFonts w:cs="Lucida Sans"/>
      <w:i/>
      <w:iCs/>
    </w:rPr>
  </w:style>
  <w:style w:type="paragraph" w:customStyle="1" w:styleId="Index">
    <w:name w:val="Index"/>
    <w:basedOn w:val="Standard"/>
    <w:pPr>
      <w:suppressLineNumbers/>
    </w:pPr>
    <w:rPr>
      <w:rFonts w:cs="Lucida Sans"/>
    </w:rPr>
  </w:style>
  <w:style w:type="paragraph" w:customStyle="1" w:styleId="Headinguser">
    <w:name w:val="Heading (user)"/>
    <w:basedOn w:val="Standard"/>
    <w:next w:val="Textbody"/>
    <w:pPr>
      <w:keepNext/>
      <w:spacing w:before="240" w:after="120"/>
    </w:pPr>
    <w:rPr>
      <w:rFonts w:ascii="Arial" w:eastAsia="Microsoft YaHei" w:hAnsi="Arial" w:cs="Arial"/>
      <w:sz w:val="28"/>
      <w:szCs w:val="28"/>
    </w:rPr>
  </w:style>
  <w:style w:type="paragraph" w:customStyle="1" w:styleId="Captionuser">
    <w:name w:val="Caption (user)"/>
    <w:basedOn w:val="Standard"/>
    <w:pPr>
      <w:suppressLineNumbers/>
      <w:spacing w:before="120" w:after="120"/>
    </w:pPr>
    <w:rPr>
      <w:i/>
      <w:iCs/>
    </w:rPr>
  </w:style>
  <w:style w:type="paragraph" w:customStyle="1" w:styleId="Indexuser">
    <w:name w:val="Index (user)"/>
    <w:basedOn w:val="Standard"/>
    <w:pPr>
      <w:suppressLineNumbers/>
    </w:pPr>
  </w:style>
  <w:style w:type="paragraph" w:styleId="Odlomakpopisa">
    <w:name w:val="List Paragraph"/>
    <w:basedOn w:val="Standard"/>
    <w:pPr>
      <w:ind w:left="720"/>
    </w:pPr>
    <w:rPr>
      <w:szCs w:val="21"/>
    </w:rPr>
  </w:style>
  <w:style w:type="paragraph" w:styleId="Tekstbalonia">
    <w:name w:val="Balloon Text"/>
    <w:basedOn w:val="Standard"/>
    <w:rPr>
      <w:rFonts w:ascii="Tahoma" w:eastAsia="Tahoma" w:hAnsi="Tahoma" w:cs="Tahoma"/>
      <w:sz w:val="16"/>
      <w:szCs w:val="14"/>
    </w:rPr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DocumentMap">
    <w:name w:val="DocumentMap"/>
    <w:pPr>
      <w:widowControl/>
      <w:textAlignment w:val="auto"/>
    </w:pPr>
    <w:rPr>
      <w:rFonts w:ascii="Times New Roman" w:eastAsia="Mangal" w:hAnsi="Times New Roman" w:cs="Times New Roman"/>
      <w:sz w:val="20"/>
      <w:szCs w:val="20"/>
      <w:lang w:eastAsia="hr-HR" w:bidi="ar-SA"/>
    </w:rPr>
  </w:style>
  <w:style w:type="paragraph" w:customStyle="1" w:styleId="Endnote">
    <w:name w:val="Endnote"/>
    <w:basedOn w:val="Standard"/>
    <w:pPr>
      <w:suppressLineNumbers/>
      <w:ind w:left="339" w:hanging="339"/>
    </w:pPr>
    <w:rPr>
      <w:sz w:val="20"/>
      <w:szCs w:val="20"/>
    </w:rPr>
  </w:style>
  <w:style w:type="character" w:customStyle="1" w:styleId="WW8Num1z0">
    <w:name w:val="WW8Num1z0"/>
    <w:rPr>
      <w:rFonts w:ascii="Arial" w:eastAsia="Arial" w:hAnsi="Arial" w:cs="Arial"/>
      <w:sz w:val="20"/>
      <w:szCs w:val="20"/>
    </w:rPr>
  </w:style>
  <w:style w:type="character" w:customStyle="1" w:styleId="WW8Num1z1">
    <w:name w:val="WW8Num1z1"/>
    <w:rPr>
      <w:rFonts w:ascii="Arial" w:eastAsia="Arial" w:hAnsi="Arial" w:cs="Arial"/>
      <w:kern w:val="3"/>
      <w:sz w:val="20"/>
      <w:szCs w:val="20"/>
    </w:rPr>
  </w:style>
  <w:style w:type="character" w:customStyle="1" w:styleId="WW8Num2z0">
    <w:name w:val="WW8Num2z0"/>
    <w:rPr>
      <w:rFonts w:ascii="Arial" w:eastAsia="Arial" w:hAnsi="Arial" w:cs="Arial"/>
      <w:sz w:val="20"/>
      <w:szCs w:val="20"/>
    </w:rPr>
  </w:style>
  <w:style w:type="character" w:customStyle="1" w:styleId="WW8Num2z1">
    <w:name w:val="WW8Num2z1"/>
    <w:rPr>
      <w:sz w:val="20"/>
      <w:szCs w:val="20"/>
    </w:rPr>
  </w:style>
  <w:style w:type="character" w:customStyle="1" w:styleId="WW8Num3z0">
    <w:name w:val="WW8Num3z0"/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0">
    <w:name w:val="WW8Num4z0"/>
    <w:rPr>
      <w:rFonts w:ascii="Arial" w:eastAsia="Arial" w:hAnsi="Arial" w:cs="Arial"/>
      <w:sz w:val="20"/>
      <w:szCs w:val="20"/>
    </w:rPr>
  </w:style>
  <w:style w:type="character" w:customStyle="1" w:styleId="WW8Num5z0">
    <w:name w:val="WW8Num5z0"/>
    <w:rPr>
      <w:b w:val="0"/>
    </w:rPr>
  </w:style>
  <w:style w:type="character" w:customStyle="1" w:styleId="WW8Num5z1">
    <w:name w:val="WW8Num5z1"/>
  </w:style>
  <w:style w:type="character" w:customStyle="1" w:styleId="WW8Num5z2">
    <w:name w:val="WW8Num5z2"/>
  </w:style>
  <w:style w:type="character" w:customStyle="1" w:styleId="WW8Num5z3">
    <w:name w:val="WW8Num5z3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WW8Num6z0">
    <w:name w:val="WW8Num6z0"/>
  </w:style>
  <w:style w:type="character" w:customStyle="1" w:styleId="WW8Num6z1">
    <w:name w:val="WW8Num6z1"/>
  </w:style>
  <w:style w:type="character" w:customStyle="1" w:styleId="WW8Num6z2">
    <w:name w:val="WW8Num6z2"/>
  </w:style>
  <w:style w:type="character" w:customStyle="1" w:styleId="WW8Num6z3">
    <w:name w:val="WW8Num6z3"/>
  </w:style>
  <w:style w:type="character" w:customStyle="1" w:styleId="WW8Num6z4">
    <w:name w:val="WW8Num6z4"/>
  </w:style>
  <w:style w:type="character" w:customStyle="1" w:styleId="WW8Num6z5">
    <w:name w:val="WW8Num6z5"/>
  </w:style>
  <w:style w:type="character" w:customStyle="1" w:styleId="WW8Num6z6">
    <w:name w:val="WW8Num6z6"/>
  </w:style>
  <w:style w:type="character" w:customStyle="1" w:styleId="WW8Num6z7">
    <w:name w:val="WW8Num6z7"/>
  </w:style>
  <w:style w:type="character" w:customStyle="1" w:styleId="WW8Num6z8">
    <w:name w:val="WW8Num6z8"/>
  </w:style>
  <w:style w:type="character" w:customStyle="1" w:styleId="WW8Num7z0">
    <w:name w:val="WW8Num7z0"/>
    <w:rPr>
      <w:b w:val="0"/>
    </w:rPr>
  </w:style>
  <w:style w:type="character" w:customStyle="1" w:styleId="WW8Num7z1">
    <w:name w:val="WW8Num7z1"/>
  </w:style>
  <w:style w:type="character" w:customStyle="1" w:styleId="WW8Num7z2">
    <w:name w:val="WW8Num7z2"/>
  </w:style>
  <w:style w:type="character" w:customStyle="1" w:styleId="WW8Num7z3">
    <w:name w:val="WW8Num7z3"/>
  </w:style>
  <w:style w:type="character" w:customStyle="1" w:styleId="WW8Num7z4">
    <w:name w:val="WW8Num7z4"/>
  </w:style>
  <w:style w:type="character" w:customStyle="1" w:styleId="WW8Num7z5">
    <w:name w:val="WW8Num7z5"/>
  </w:style>
  <w:style w:type="character" w:customStyle="1" w:styleId="WW8Num7z6">
    <w:name w:val="WW8Num7z6"/>
  </w:style>
  <w:style w:type="character" w:customStyle="1" w:styleId="WW8Num7z7">
    <w:name w:val="WW8Num7z7"/>
  </w:style>
  <w:style w:type="character" w:customStyle="1" w:styleId="WW8Num7z8">
    <w:name w:val="WW8Num7z8"/>
  </w:style>
  <w:style w:type="character" w:customStyle="1" w:styleId="WW8Num8z0">
    <w:name w:val="WW8Num8z0"/>
    <w:rPr>
      <w:b w:val="0"/>
    </w:rPr>
  </w:style>
  <w:style w:type="character" w:customStyle="1" w:styleId="WW8Num8z1">
    <w:name w:val="WW8Num8z1"/>
  </w:style>
  <w:style w:type="character" w:customStyle="1" w:styleId="WW8Num8z2">
    <w:name w:val="WW8Num8z2"/>
  </w:style>
  <w:style w:type="character" w:customStyle="1" w:styleId="WW8Num8z3">
    <w:name w:val="WW8Num8z3"/>
  </w:style>
  <w:style w:type="character" w:customStyle="1" w:styleId="WW8Num8z4">
    <w:name w:val="WW8Num8z4"/>
  </w:style>
  <w:style w:type="character" w:customStyle="1" w:styleId="WW8Num8z5">
    <w:name w:val="WW8Num8z5"/>
  </w:style>
  <w:style w:type="character" w:customStyle="1" w:styleId="WW8Num8z6">
    <w:name w:val="WW8Num8z6"/>
  </w:style>
  <w:style w:type="character" w:customStyle="1" w:styleId="WW8Num8z7">
    <w:name w:val="WW8Num8z7"/>
  </w:style>
  <w:style w:type="character" w:customStyle="1" w:styleId="WW8Num8z8">
    <w:name w:val="WW8Num8z8"/>
  </w:style>
  <w:style w:type="character" w:customStyle="1" w:styleId="WW8Num9z0">
    <w:name w:val="WW8Num9z0"/>
  </w:style>
  <w:style w:type="character" w:customStyle="1" w:styleId="WW8Num9z1">
    <w:name w:val="WW8Num9z1"/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WW8Num10z0">
    <w:name w:val="WW8Num10z0"/>
    <w:rPr>
      <w:b w:val="0"/>
    </w:rPr>
  </w:style>
  <w:style w:type="character" w:customStyle="1" w:styleId="WW8Num10z1">
    <w:name w:val="WW8Num10z1"/>
  </w:style>
  <w:style w:type="character" w:customStyle="1" w:styleId="WW8Num10z2">
    <w:name w:val="WW8Num10z2"/>
  </w:style>
  <w:style w:type="character" w:customStyle="1" w:styleId="WW8Num10z3">
    <w:name w:val="WW8Num10z3"/>
  </w:style>
  <w:style w:type="character" w:customStyle="1" w:styleId="WW8Num10z4">
    <w:name w:val="WW8Num10z4"/>
  </w:style>
  <w:style w:type="character" w:customStyle="1" w:styleId="WW8Num10z5">
    <w:name w:val="WW8Num10z5"/>
  </w:style>
  <w:style w:type="character" w:customStyle="1" w:styleId="WW8Num10z6">
    <w:name w:val="WW8Num10z6"/>
  </w:style>
  <w:style w:type="character" w:customStyle="1" w:styleId="WW8Num10z7">
    <w:name w:val="WW8Num10z7"/>
  </w:style>
  <w:style w:type="character" w:customStyle="1" w:styleId="WW8Num10z8">
    <w:name w:val="WW8Num10z8"/>
  </w:style>
  <w:style w:type="character" w:customStyle="1" w:styleId="WW8Num11z0">
    <w:name w:val="WW8Num11z0"/>
    <w:rPr>
      <w:rFonts w:ascii="Arial" w:eastAsia="Arial" w:hAnsi="Arial" w:cs="Arial"/>
      <w:sz w:val="22"/>
      <w:szCs w:val="22"/>
    </w:rPr>
  </w:style>
  <w:style w:type="character" w:customStyle="1" w:styleId="WW8Num11z1">
    <w:name w:val="WW8Num11z1"/>
  </w:style>
  <w:style w:type="character" w:customStyle="1" w:styleId="WW8Num11z2">
    <w:name w:val="WW8Num11z2"/>
  </w:style>
  <w:style w:type="character" w:customStyle="1" w:styleId="WW8Num11z3">
    <w:name w:val="WW8Num11z3"/>
  </w:style>
  <w:style w:type="character" w:customStyle="1" w:styleId="WW8Num11z4">
    <w:name w:val="WW8Num11z4"/>
  </w:style>
  <w:style w:type="character" w:customStyle="1" w:styleId="WW8Num11z5">
    <w:name w:val="WW8Num11z5"/>
  </w:style>
  <w:style w:type="character" w:customStyle="1" w:styleId="WW8Num11z6">
    <w:name w:val="WW8Num11z6"/>
  </w:style>
  <w:style w:type="character" w:customStyle="1" w:styleId="WW8Num11z7">
    <w:name w:val="WW8Num11z7"/>
  </w:style>
  <w:style w:type="character" w:customStyle="1" w:styleId="WW8Num11z8">
    <w:name w:val="WW8Num11z8"/>
  </w:style>
  <w:style w:type="character" w:customStyle="1" w:styleId="WW8Num12z0">
    <w:name w:val="WW8Num12z0"/>
  </w:style>
  <w:style w:type="character" w:customStyle="1" w:styleId="WW8Num12z1">
    <w:name w:val="WW8Num12z1"/>
  </w:style>
  <w:style w:type="character" w:customStyle="1" w:styleId="WW8Num12z2">
    <w:name w:val="WW8Num12z2"/>
  </w:style>
  <w:style w:type="character" w:customStyle="1" w:styleId="WW8Num12z3">
    <w:name w:val="WW8Num12z3"/>
  </w:style>
  <w:style w:type="character" w:customStyle="1" w:styleId="WW8Num12z4">
    <w:name w:val="WW8Num12z4"/>
  </w:style>
  <w:style w:type="character" w:customStyle="1" w:styleId="WW8Num12z5">
    <w:name w:val="WW8Num12z5"/>
  </w:style>
  <w:style w:type="character" w:customStyle="1" w:styleId="WW8Num12z6">
    <w:name w:val="WW8Num12z6"/>
  </w:style>
  <w:style w:type="character" w:customStyle="1" w:styleId="WW8Num12z7">
    <w:name w:val="WW8Num12z7"/>
  </w:style>
  <w:style w:type="character" w:customStyle="1" w:styleId="WW8Num12z8">
    <w:name w:val="WW8Num12z8"/>
  </w:style>
  <w:style w:type="character" w:customStyle="1" w:styleId="WW8Num13z0">
    <w:name w:val="WW8Num13z0"/>
  </w:style>
  <w:style w:type="character" w:customStyle="1" w:styleId="WW8Num13z1">
    <w:name w:val="WW8Num13z1"/>
  </w:style>
  <w:style w:type="character" w:customStyle="1" w:styleId="WW8Num13z2">
    <w:name w:val="WW8Num13z2"/>
  </w:style>
  <w:style w:type="character" w:customStyle="1" w:styleId="WW8Num13z3">
    <w:name w:val="WW8Num13z3"/>
  </w:style>
  <w:style w:type="character" w:customStyle="1" w:styleId="WW8Num13z4">
    <w:name w:val="WW8Num13z4"/>
  </w:style>
  <w:style w:type="character" w:customStyle="1" w:styleId="WW8Num13z5">
    <w:name w:val="WW8Num13z5"/>
  </w:style>
  <w:style w:type="character" w:customStyle="1" w:styleId="WW8Num13z6">
    <w:name w:val="WW8Num13z6"/>
  </w:style>
  <w:style w:type="character" w:customStyle="1" w:styleId="WW8Num13z7">
    <w:name w:val="WW8Num13z7"/>
  </w:style>
  <w:style w:type="character" w:customStyle="1" w:styleId="WW8Num13z8">
    <w:name w:val="WW8Num13z8"/>
  </w:style>
  <w:style w:type="character" w:customStyle="1" w:styleId="WW8Num14z0">
    <w:name w:val="WW8Num14z0"/>
  </w:style>
  <w:style w:type="character" w:customStyle="1" w:styleId="WW8Num14z1">
    <w:name w:val="WW8Num14z1"/>
  </w:style>
  <w:style w:type="character" w:customStyle="1" w:styleId="WW8Num14z2">
    <w:name w:val="WW8Num14z2"/>
  </w:style>
  <w:style w:type="character" w:customStyle="1" w:styleId="WW8Num14z3">
    <w:name w:val="WW8Num14z3"/>
  </w:style>
  <w:style w:type="character" w:customStyle="1" w:styleId="WW8Num14z4">
    <w:name w:val="WW8Num14z4"/>
  </w:style>
  <w:style w:type="character" w:customStyle="1" w:styleId="WW8Num14z5">
    <w:name w:val="WW8Num14z5"/>
  </w:style>
  <w:style w:type="character" w:customStyle="1" w:styleId="WW8Num14z6">
    <w:name w:val="WW8Num14z6"/>
  </w:style>
  <w:style w:type="character" w:customStyle="1" w:styleId="WW8Num14z7">
    <w:name w:val="WW8Num14z7"/>
  </w:style>
  <w:style w:type="character" w:customStyle="1" w:styleId="WW8Num14z8">
    <w:name w:val="WW8Num14z8"/>
  </w:style>
  <w:style w:type="character" w:customStyle="1" w:styleId="WW8Num15z0">
    <w:name w:val="WW8Num15z0"/>
  </w:style>
  <w:style w:type="character" w:customStyle="1" w:styleId="WW8Num15z1">
    <w:name w:val="WW8Num15z1"/>
  </w:style>
  <w:style w:type="character" w:customStyle="1" w:styleId="WW8Num15z2">
    <w:name w:val="WW8Num15z2"/>
  </w:style>
  <w:style w:type="character" w:customStyle="1" w:styleId="WW8Num15z3">
    <w:name w:val="WW8Num15z3"/>
  </w:style>
  <w:style w:type="character" w:customStyle="1" w:styleId="WW8Num15z4">
    <w:name w:val="WW8Num15z4"/>
  </w:style>
  <w:style w:type="character" w:customStyle="1" w:styleId="WW8Num15z5">
    <w:name w:val="WW8Num15z5"/>
  </w:style>
  <w:style w:type="character" w:customStyle="1" w:styleId="WW8Num15z6">
    <w:name w:val="WW8Num15z6"/>
  </w:style>
  <w:style w:type="character" w:customStyle="1" w:styleId="WW8Num15z7">
    <w:name w:val="WW8Num15z7"/>
  </w:style>
  <w:style w:type="character" w:customStyle="1" w:styleId="WW8Num15z8">
    <w:name w:val="WW8Num15z8"/>
  </w:style>
  <w:style w:type="character" w:customStyle="1" w:styleId="WW8Num16z0">
    <w:name w:val="WW8Num16z0"/>
  </w:style>
  <w:style w:type="character" w:customStyle="1" w:styleId="WW8Num16z1">
    <w:name w:val="WW8Num16z1"/>
  </w:style>
  <w:style w:type="character" w:customStyle="1" w:styleId="WW8Num16z2">
    <w:name w:val="WW8Num16z2"/>
  </w:style>
  <w:style w:type="character" w:customStyle="1" w:styleId="WW8Num16z3">
    <w:name w:val="WW8Num16z3"/>
  </w:style>
  <w:style w:type="character" w:customStyle="1" w:styleId="WW8Num16z4">
    <w:name w:val="WW8Num16z4"/>
  </w:style>
  <w:style w:type="character" w:customStyle="1" w:styleId="WW8Num16z5">
    <w:name w:val="WW8Num16z5"/>
  </w:style>
  <w:style w:type="character" w:customStyle="1" w:styleId="WW8Num16z6">
    <w:name w:val="WW8Num16z6"/>
  </w:style>
  <w:style w:type="character" w:customStyle="1" w:styleId="WW8Num16z7">
    <w:name w:val="WW8Num16z7"/>
  </w:style>
  <w:style w:type="character" w:customStyle="1" w:styleId="WW8Num16z8">
    <w:name w:val="WW8Num16z8"/>
  </w:style>
  <w:style w:type="character" w:customStyle="1" w:styleId="WW8Num17z0">
    <w:name w:val="WW8Num17z0"/>
  </w:style>
  <w:style w:type="character" w:customStyle="1" w:styleId="WW8Num17z1">
    <w:name w:val="WW8Num17z1"/>
  </w:style>
  <w:style w:type="character" w:customStyle="1" w:styleId="WW8Num17z2">
    <w:name w:val="WW8Num17z2"/>
  </w:style>
  <w:style w:type="character" w:customStyle="1" w:styleId="WW8Num17z3">
    <w:name w:val="WW8Num17z3"/>
  </w:style>
  <w:style w:type="character" w:customStyle="1" w:styleId="WW8Num17z4">
    <w:name w:val="WW8Num17z4"/>
  </w:style>
  <w:style w:type="character" w:customStyle="1" w:styleId="WW8Num17z5">
    <w:name w:val="WW8Num17z5"/>
  </w:style>
  <w:style w:type="character" w:customStyle="1" w:styleId="WW8Num17z6">
    <w:name w:val="WW8Num17z6"/>
  </w:style>
  <w:style w:type="character" w:customStyle="1" w:styleId="WW8Num17z7">
    <w:name w:val="WW8Num17z7"/>
  </w:style>
  <w:style w:type="character" w:customStyle="1" w:styleId="WW8Num17z8">
    <w:name w:val="WW8Num17z8"/>
  </w:style>
  <w:style w:type="character" w:customStyle="1" w:styleId="WW8Num18z0">
    <w:name w:val="WW8Num18z0"/>
  </w:style>
  <w:style w:type="character" w:customStyle="1" w:styleId="WW8Num18z1">
    <w:name w:val="WW8Num18z1"/>
  </w:style>
  <w:style w:type="character" w:customStyle="1" w:styleId="WW8Num18z2">
    <w:name w:val="WW8Num18z2"/>
  </w:style>
  <w:style w:type="character" w:customStyle="1" w:styleId="WW8Num18z3">
    <w:name w:val="WW8Num18z3"/>
  </w:style>
  <w:style w:type="character" w:customStyle="1" w:styleId="WW8Num18z4">
    <w:name w:val="WW8Num18z4"/>
  </w:style>
  <w:style w:type="character" w:customStyle="1" w:styleId="WW8Num18z5">
    <w:name w:val="WW8Num18z5"/>
  </w:style>
  <w:style w:type="character" w:customStyle="1" w:styleId="WW8Num18z6">
    <w:name w:val="WW8Num18z6"/>
  </w:style>
  <w:style w:type="character" w:customStyle="1" w:styleId="WW8Num18z7">
    <w:name w:val="WW8Num18z7"/>
  </w:style>
  <w:style w:type="character" w:customStyle="1" w:styleId="WW8Num18z8">
    <w:name w:val="WW8Num18z8"/>
  </w:style>
  <w:style w:type="character" w:customStyle="1" w:styleId="WW8Num19z0">
    <w:name w:val="WW8Num19z0"/>
    <w:rPr>
      <w:b w:val="0"/>
    </w:rPr>
  </w:style>
  <w:style w:type="character" w:customStyle="1" w:styleId="WW8Num19z1">
    <w:name w:val="WW8Num19z1"/>
  </w:style>
  <w:style w:type="character" w:customStyle="1" w:styleId="WW8Num19z2">
    <w:name w:val="WW8Num19z2"/>
  </w:style>
  <w:style w:type="character" w:customStyle="1" w:styleId="WW8Num19z3">
    <w:name w:val="WW8Num19z3"/>
  </w:style>
  <w:style w:type="character" w:customStyle="1" w:styleId="WW8Num19z4">
    <w:name w:val="WW8Num19z4"/>
  </w:style>
  <w:style w:type="character" w:customStyle="1" w:styleId="WW8Num19z5">
    <w:name w:val="WW8Num19z5"/>
  </w:style>
  <w:style w:type="character" w:customStyle="1" w:styleId="WW8Num19z6">
    <w:name w:val="WW8Num19z6"/>
  </w:style>
  <w:style w:type="character" w:customStyle="1" w:styleId="WW8Num19z7">
    <w:name w:val="WW8Num19z7"/>
  </w:style>
  <w:style w:type="character" w:customStyle="1" w:styleId="WW8Num19z8">
    <w:name w:val="WW8Num19z8"/>
  </w:style>
  <w:style w:type="character" w:customStyle="1" w:styleId="WW8Num20z0">
    <w:name w:val="WW8Num20z0"/>
  </w:style>
  <w:style w:type="character" w:customStyle="1" w:styleId="WW8Num20z1">
    <w:name w:val="WW8Num20z1"/>
  </w:style>
  <w:style w:type="character" w:customStyle="1" w:styleId="WW8Num20z2">
    <w:name w:val="WW8Num20z2"/>
  </w:style>
  <w:style w:type="character" w:customStyle="1" w:styleId="WW8Num20z3">
    <w:name w:val="WW8Num20z3"/>
  </w:style>
  <w:style w:type="character" w:customStyle="1" w:styleId="WW8Num20z4">
    <w:name w:val="WW8Num20z4"/>
  </w:style>
  <w:style w:type="character" w:customStyle="1" w:styleId="WW8Num20z5">
    <w:name w:val="WW8Num20z5"/>
  </w:style>
  <w:style w:type="character" w:customStyle="1" w:styleId="WW8Num20z6">
    <w:name w:val="WW8Num20z6"/>
  </w:style>
  <w:style w:type="character" w:customStyle="1" w:styleId="WW8Num20z7">
    <w:name w:val="WW8Num20z7"/>
  </w:style>
  <w:style w:type="character" w:customStyle="1" w:styleId="WW8Num20z8">
    <w:name w:val="WW8Num20z8"/>
  </w:style>
  <w:style w:type="character" w:customStyle="1" w:styleId="WW8Num21z0">
    <w:name w:val="WW8Num21z0"/>
    <w:rPr>
      <w:rFonts w:ascii="Arial" w:eastAsia="Arial" w:hAnsi="Arial" w:cs="Arial"/>
      <w:sz w:val="20"/>
      <w:szCs w:val="20"/>
    </w:rPr>
  </w:style>
  <w:style w:type="character" w:customStyle="1" w:styleId="WW8Num22z0">
    <w:name w:val="WW8Num22z0"/>
    <w:rPr>
      <w:b w:val="0"/>
    </w:rPr>
  </w:style>
  <w:style w:type="character" w:customStyle="1" w:styleId="WW8Num22z1">
    <w:name w:val="WW8Num22z1"/>
  </w:style>
  <w:style w:type="character" w:customStyle="1" w:styleId="WW8Num22z2">
    <w:name w:val="WW8Num22z2"/>
  </w:style>
  <w:style w:type="character" w:customStyle="1" w:styleId="WW8Num22z3">
    <w:name w:val="WW8Num22z3"/>
  </w:style>
  <w:style w:type="character" w:customStyle="1" w:styleId="WW8Num22z4">
    <w:name w:val="WW8Num22z4"/>
  </w:style>
  <w:style w:type="character" w:customStyle="1" w:styleId="WW8Num22z5">
    <w:name w:val="WW8Num22z5"/>
  </w:style>
  <w:style w:type="character" w:customStyle="1" w:styleId="WW8Num22z6">
    <w:name w:val="WW8Num22z6"/>
  </w:style>
  <w:style w:type="character" w:customStyle="1" w:styleId="WW8Num22z7">
    <w:name w:val="WW8Num22z7"/>
  </w:style>
  <w:style w:type="character" w:customStyle="1" w:styleId="WW8Num22z8">
    <w:name w:val="WW8Num22z8"/>
  </w:style>
  <w:style w:type="character" w:customStyle="1" w:styleId="WW8Num23z0">
    <w:name w:val="WW8Num23z0"/>
    <w:rPr>
      <w:b w:val="0"/>
    </w:rPr>
  </w:style>
  <w:style w:type="character" w:customStyle="1" w:styleId="WW8Num23z1">
    <w:name w:val="WW8Num23z1"/>
  </w:style>
  <w:style w:type="character" w:customStyle="1" w:styleId="WW8Num23z2">
    <w:name w:val="WW8Num23z2"/>
  </w:style>
  <w:style w:type="character" w:customStyle="1" w:styleId="WW8Num23z3">
    <w:name w:val="WW8Num23z3"/>
  </w:style>
  <w:style w:type="character" w:customStyle="1" w:styleId="WW8Num23z4">
    <w:name w:val="WW8Num23z4"/>
  </w:style>
  <w:style w:type="character" w:customStyle="1" w:styleId="WW8Num23z5">
    <w:name w:val="WW8Num23z5"/>
  </w:style>
  <w:style w:type="character" w:customStyle="1" w:styleId="WW8Num23z6">
    <w:name w:val="WW8Num23z6"/>
  </w:style>
  <w:style w:type="character" w:customStyle="1" w:styleId="WW8Num23z7">
    <w:name w:val="WW8Num23z7"/>
  </w:style>
  <w:style w:type="character" w:customStyle="1" w:styleId="WW8Num23z8">
    <w:name w:val="WW8Num23z8"/>
  </w:style>
  <w:style w:type="character" w:customStyle="1" w:styleId="WW8Num24z0">
    <w:name w:val="WW8Num24z0"/>
    <w:rPr>
      <w:b w:val="0"/>
    </w:rPr>
  </w:style>
  <w:style w:type="character" w:customStyle="1" w:styleId="WW8Num24z1">
    <w:name w:val="WW8Num24z1"/>
  </w:style>
  <w:style w:type="character" w:customStyle="1" w:styleId="WW8Num24z2">
    <w:name w:val="WW8Num24z2"/>
  </w:style>
  <w:style w:type="character" w:customStyle="1" w:styleId="WW8Num24z3">
    <w:name w:val="WW8Num24z3"/>
  </w:style>
  <w:style w:type="character" w:customStyle="1" w:styleId="WW8Num24z4">
    <w:name w:val="WW8Num24z4"/>
  </w:style>
  <w:style w:type="character" w:customStyle="1" w:styleId="WW8Num24z5">
    <w:name w:val="WW8Num24z5"/>
  </w:style>
  <w:style w:type="character" w:customStyle="1" w:styleId="WW8Num24z6">
    <w:name w:val="WW8Num24z6"/>
  </w:style>
  <w:style w:type="character" w:customStyle="1" w:styleId="WW8Num24z7">
    <w:name w:val="WW8Num24z7"/>
  </w:style>
  <w:style w:type="character" w:customStyle="1" w:styleId="WW8Num24z8">
    <w:name w:val="WW8Num24z8"/>
  </w:style>
  <w:style w:type="character" w:customStyle="1" w:styleId="WW8Num25z0">
    <w:name w:val="WW8Num25z0"/>
    <w:rPr>
      <w:b w:val="0"/>
    </w:rPr>
  </w:style>
  <w:style w:type="character" w:customStyle="1" w:styleId="WW8Num25z1">
    <w:name w:val="WW8Num25z1"/>
  </w:style>
  <w:style w:type="character" w:customStyle="1" w:styleId="WW8Num25z2">
    <w:name w:val="WW8Num25z2"/>
  </w:style>
  <w:style w:type="character" w:customStyle="1" w:styleId="WW8Num25z3">
    <w:name w:val="WW8Num25z3"/>
  </w:style>
  <w:style w:type="character" w:customStyle="1" w:styleId="WW8Num25z4">
    <w:name w:val="WW8Num25z4"/>
  </w:style>
  <w:style w:type="character" w:customStyle="1" w:styleId="WW8Num25z5">
    <w:name w:val="WW8Num25z5"/>
  </w:style>
  <w:style w:type="character" w:customStyle="1" w:styleId="WW8Num25z6">
    <w:name w:val="WW8Num25z6"/>
  </w:style>
  <w:style w:type="character" w:customStyle="1" w:styleId="WW8Num25z7">
    <w:name w:val="WW8Num25z7"/>
  </w:style>
  <w:style w:type="character" w:customStyle="1" w:styleId="WW8Num25z8">
    <w:name w:val="WW8Num25z8"/>
  </w:style>
  <w:style w:type="character" w:customStyle="1" w:styleId="WW8Num26z0">
    <w:name w:val="WW8Num26z0"/>
  </w:style>
  <w:style w:type="character" w:customStyle="1" w:styleId="WW8Num26z1">
    <w:name w:val="WW8Num26z1"/>
  </w:style>
  <w:style w:type="character" w:customStyle="1" w:styleId="WW8Num26z2">
    <w:name w:val="WW8Num26z2"/>
  </w:style>
  <w:style w:type="character" w:customStyle="1" w:styleId="WW8Num26z3">
    <w:name w:val="WW8Num26z3"/>
  </w:style>
  <w:style w:type="character" w:customStyle="1" w:styleId="WW8Num26z4">
    <w:name w:val="WW8Num26z4"/>
  </w:style>
  <w:style w:type="character" w:customStyle="1" w:styleId="WW8Num26z5">
    <w:name w:val="WW8Num26z5"/>
  </w:style>
  <w:style w:type="character" w:customStyle="1" w:styleId="WW8Num26z6">
    <w:name w:val="WW8Num26z6"/>
  </w:style>
  <w:style w:type="character" w:customStyle="1" w:styleId="WW8Num26z7">
    <w:name w:val="WW8Num26z7"/>
  </w:style>
  <w:style w:type="character" w:customStyle="1" w:styleId="WW8Num26z8">
    <w:name w:val="WW8Num26z8"/>
  </w:style>
  <w:style w:type="character" w:customStyle="1" w:styleId="WW8Num27z0">
    <w:name w:val="WW8Num27z0"/>
  </w:style>
  <w:style w:type="character" w:customStyle="1" w:styleId="WW8Num27z1">
    <w:name w:val="WW8Num27z1"/>
  </w:style>
  <w:style w:type="character" w:customStyle="1" w:styleId="WW8Num27z2">
    <w:name w:val="WW8Num27z2"/>
  </w:style>
  <w:style w:type="character" w:customStyle="1" w:styleId="WW8Num27z3">
    <w:name w:val="WW8Num27z3"/>
  </w:style>
  <w:style w:type="character" w:customStyle="1" w:styleId="WW8Num27z4">
    <w:name w:val="WW8Num27z4"/>
  </w:style>
  <w:style w:type="character" w:customStyle="1" w:styleId="WW8Num27z5">
    <w:name w:val="WW8Num27z5"/>
  </w:style>
  <w:style w:type="character" w:customStyle="1" w:styleId="WW8Num27z6">
    <w:name w:val="WW8Num27z6"/>
  </w:style>
  <w:style w:type="character" w:customStyle="1" w:styleId="WW8Num27z7">
    <w:name w:val="WW8Num27z7"/>
  </w:style>
  <w:style w:type="character" w:customStyle="1" w:styleId="WW8Num27z8">
    <w:name w:val="WW8Num27z8"/>
  </w:style>
  <w:style w:type="character" w:customStyle="1" w:styleId="WW8Num28z0">
    <w:name w:val="WW8Num28z0"/>
    <w:rPr>
      <w:rFonts w:ascii="Arial" w:eastAsia="Arial" w:hAnsi="Arial" w:cs="Arial"/>
      <w:sz w:val="20"/>
      <w:szCs w:val="20"/>
    </w:rPr>
  </w:style>
  <w:style w:type="character" w:customStyle="1" w:styleId="WW8Num28z1">
    <w:name w:val="WW8Num28z1"/>
    <w:rPr>
      <w:rFonts w:ascii="Arial" w:eastAsia="Arial" w:hAnsi="Arial" w:cs="Arial"/>
      <w:kern w:val="3"/>
      <w:sz w:val="20"/>
      <w:szCs w:val="20"/>
    </w:rPr>
  </w:style>
  <w:style w:type="character" w:customStyle="1" w:styleId="WW8Num29z0">
    <w:name w:val="WW8Num29z0"/>
    <w:rPr>
      <w:rFonts w:ascii="Arial" w:eastAsia="Arial" w:hAnsi="Arial" w:cs="Arial"/>
      <w:b w:val="0"/>
      <w:sz w:val="22"/>
      <w:szCs w:val="22"/>
    </w:rPr>
  </w:style>
  <w:style w:type="character" w:customStyle="1" w:styleId="WW8Num29z1">
    <w:name w:val="WW8Num29z1"/>
  </w:style>
  <w:style w:type="character" w:customStyle="1" w:styleId="WW8Num29z2">
    <w:name w:val="WW8Num29z2"/>
  </w:style>
  <w:style w:type="character" w:customStyle="1" w:styleId="WW8Num29z3">
    <w:name w:val="WW8Num29z3"/>
  </w:style>
  <w:style w:type="character" w:customStyle="1" w:styleId="WW8Num29z4">
    <w:name w:val="WW8Num29z4"/>
  </w:style>
  <w:style w:type="character" w:customStyle="1" w:styleId="WW8Num29z5">
    <w:name w:val="WW8Num29z5"/>
  </w:style>
  <w:style w:type="character" w:customStyle="1" w:styleId="WW8Num29z6">
    <w:name w:val="WW8Num29z6"/>
  </w:style>
  <w:style w:type="character" w:customStyle="1" w:styleId="WW8Num29z7">
    <w:name w:val="WW8Num29z7"/>
  </w:style>
  <w:style w:type="character" w:customStyle="1" w:styleId="WW8Num29z8">
    <w:name w:val="WW8Num29z8"/>
  </w:style>
  <w:style w:type="character" w:customStyle="1" w:styleId="WW8Num30z0">
    <w:name w:val="WW8Num30z0"/>
  </w:style>
  <w:style w:type="character" w:customStyle="1" w:styleId="WW8Num30z1">
    <w:name w:val="WW8Num30z1"/>
  </w:style>
  <w:style w:type="character" w:customStyle="1" w:styleId="WW8Num30z2">
    <w:name w:val="WW8Num30z2"/>
  </w:style>
  <w:style w:type="character" w:customStyle="1" w:styleId="WW8Num30z3">
    <w:name w:val="WW8Num30z3"/>
  </w:style>
  <w:style w:type="character" w:customStyle="1" w:styleId="WW8Num30z4">
    <w:name w:val="WW8Num30z4"/>
  </w:style>
  <w:style w:type="character" w:customStyle="1" w:styleId="WW8Num30z5">
    <w:name w:val="WW8Num30z5"/>
  </w:style>
  <w:style w:type="character" w:customStyle="1" w:styleId="WW8Num30z6">
    <w:name w:val="WW8Num30z6"/>
  </w:style>
  <w:style w:type="character" w:customStyle="1" w:styleId="WW8Num30z7">
    <w:name w:val="WW8Num30z7"/>
  </w:style>
  <w:style w:type="character" w:customStyle="1" w:styleId="WW8Num30z8">
    <w:name w:val="WW8Num30z8"/>
  </w:style>
  <w:style w:type="character" w:customStyle="1" w:styleId="WW8Num31z0">
    <w:name w:val="WW8Num31z0"/>
    <w:rPr>
      <w:rFonts w:cs="Arial"/>
    </w:rPr>
  </w:style>
  <w:style w:type="character" w:customStyle="1" w:styleId="WW8Num31z1">
    <w:name w:val="WW8Num31z1"/>
  </w:style>
  <w:style w:type="character" w:customStyle="1" w:styleId="WW8Num31z2">
    <w:name w:val="WW8Num31z2"/>
  </w:style>
  <w:style w:type="character" w:customStyle="1" w:styleId="WW8Num31z3">
    <w:name w:val="WW8Num31z3"/>
  </w:style>
  <w:style w:type="character" w:customStyle="1" w:styleId="WW8Num31z4">
    <w:name w:val="WW8Num31z4"/>
  </w:style>
  <w:style w:type="character" w:customStyle="1" w:styleId="WW8Num31z5">
    <w:name w:val="WW8Num31z5"/>
  </w:style>
  <w:style w:type="character" w:customStyle="1" w:styleId="WW8Num31z6">
    <w:name w:val="WW8Num31z6"/>
  </w:style>
  <w:style w:type="character" w:customStyle="1" w:styleId="WW8Num31z7">
    <w:name w:val="WW8Num31z7"/>
  </w:style>
  <w:style w:type="character" w:customStyle="1" w:styleId="WW8Num31z8">
    <w:name w:val="WW8Num31z8"/>
  </w:style>
  <w:style w:type="character" w:customStyle="1" w:styleId="WW8Num32z0">
    <w:name w:val="WW8Num32z0"/>
    <w:rPr>
      <w:b w:val="0"/>
    </w:rPr>
  </w:style>
  <w:style w:type="character" w:customStyle="1" w:styleId="WW8Num32z1">
    <w:name w:val="WW8Num32z1"/>
  </w:style>
  <w:style w:type="character" w:customStyle="1" w:styleId="WW8Num32z2">
    <w:name w:val="WW8Num32z2"/>
  </w:style>
  <w:style w:type="character" w:customStyle="1" w:styleId="WW8Num32z3">
    <w:name w:val="WW8Num32z3"/>
  </w:style>
  <w:style w:type="character" w:customStyle="1" w:styleId="WW8Num32z4">
    <w:name w:val="WW8Num32z4"/>
  </w:style>
  <w:style w:type="character" w:customStyle="1" w:styleId="WW8Num32z5">
    <w:name w:val="WW8Num32z5"/>
  </w:style>
  <w:style w:type="character" w:customStyle="1" w:styleId="WW8Num32z6">
    <w:name w:val="WW8Num32z6"/>
  </w:style>
  <w:style w:type="character" w:customStyle="1" w:styleId="WW8Num32z7">
    <w:name w:val="WW8Num32z7"/>
  </w:style>
  <w:style w:type="character" w:customStyle="1" w:styleId="WW8Num32z8">
    <w:name w:val="WW8Num32z8"/>
  </w:style>
  <w:style w:type="character" w:customStyle="1" w:styleId="WW8Num33z0">
    <w:name w:val="WW8Num33z0"/>
    <w:rPr>
      <w:rFonts w:ascii="Arial" w:eastAsia="Arial" w:hAnsi="Arial" w:cs="Arial"/>
      <w:b w:val="0"/>
      <w:sz w:val="22"/>
      <w:szCs w:val="22"/>
    </w:rPr>
  </w:style>
  <w:style w:type="character" w:customStyle="1" w:styleId="WW8Num33z1">
    <w:name w:val="WW8Num33z1"/>
  </w:style>
  <w:style w:type="character" w:customStyle="1" w:styleId="WW8Num33z2">
    <w:name w:val="WW8Num33z2"/>
  </w:style>
  <w:style w:type="character" w:customStyle="1" w:styleId="WW8Num33z3">
    <w:name w:val="WW8Num33z3"/>
  </w:style>
  <w:style w:type="character" w:customStyle="1" w:styleId="WW8Num33z4">
    <w:name w:val="WW8Num33z4"/>
  </w:style>
  <w:style w:type="character" w:customStyle="1" w:styleId="WW8Num33z5">
    <w:name w:val="WW8Num33z5"/>
  </w:style>
  <w:style w:type="character" w:customStyle="1" w:styleId="WW8Num33z6">
    <w:name w:val="WW8Num33z6"/>
  </w:style>
  <w:style w:type="character" w:customStyle="1" w:styleId="WW8Num33z7">
    <w:name w:val="WW8Num33z7"/>
  </w:style>
  <w:style w:type="character" w:customStyle="1" w:styleId="WW8Num33z8">
    <w:name w:val="WW8Num33z8"/>
  </w:style>
  <w:style w:type="character" w:customStyle="1" w:styleId="WW8Num34z0">
    <w:name w:val="WW8Num34z0"/>
    <w:rPr>
      <w:rFonts w:cs="Arial"/>
      <w:b w:val="0"/>
    </w:rPr>
  </w:style>
  <w:style w:type="character" w:customStyle="1" w:styleId="WW8Num34z1">
    <w:name w:val="WW8Num34z1"/>
  </w:style>
  <w:style w:type="character" w:customStyle="1" w:styleId="WW8Num34z2">
    <w:name w:val="WW8Num34z2"/>
  </w:style>
  <w:style w:type="character" w:customStyle="1" w:styleId="WW8Num34z3">
    <w:name w:val="WW8Num34z3"/>
  </w:style>
  <w:style w:type="character" w:customStyle="1" w:styleId="WW8Num34z4">
    <w:name w:val="WW8Num34z4"/>
  </w:style>
  <w:style w:type="character" w:customStyle="1" w:styleId="WW8Num34z5">
    <w:name w:val="WW8Num34z5"/>
  </w:style>
  <w:style w:type="character" w:customStyle="1" w:styleId="WW8Num34z6">
    <w:name w:val="WW8Num34z6"/>
  </w:style>
  <w:style w:type="character" w:customStyle="1" w:styleId="WW8Num34z7">
    <w:name w:val="WW8Num34z7"/>
  </w:style>
  <w:style w:type="character" w:customStyle="1" w:styleId="WW8Num34z8">
    <w:name w:val="WW8Num34z8"/>
  </w:style>
  <w:style w:type="character" w:customStyle="1" w:styleId="WW8Num35z0">
    <w:name w:val="WW8Num35z0"/>
    <w:rPr>
      <w:rFonts w:ascii="Arial" w:eastAsia="Arial" w:hAnsi="Arial" w:cs="Arial"/>
    </w:rPr>
  </w:style>
  <w:style w:type="character" w:customStyle="1" w:styleId="WW8Num35z1">
    <w:name w:val="WW8Num35z1"/>
  </w:style>
  <w:style w:type="character" w:customStyle="1" w:styleId="WW8Num35z2">
    <w:name w:val="WW8Num35z2"/>
  </w:style>
  <w:style w:type="character" w:customStyle="1" w:styleId="WW8Num35z3">
    <w:name w:val="WW8Num35z3"/>
  </w:style>
  <w:style w:type="character" w:customStyle="1" w:styleId="WW8Num35z4">
    <w:name w:val="WW8Num35z4"/>
  </w:style>
  <w:style w:type="character" w:customStyle="1" w:styleId="WW8Num35z5">
    <w:name w:val="WW8Num35z5"/>
  </w:style>
  <w:style w:type="character" w:customStyle="1" w:styleId="WW8Num35z6">
    <w:name w:val="WW8Num35z6"/>
  </w:style>
  <w:style w:type="character" w:customStyle="1" w:styleId="WW8Num35z7">
    <w:name w:val="WW8Num35z7"/>
  </w:style>
  <w:style w:type="character" w:customStyle="1" w:styleId="WW8Num35z8">
    <w:name w:val="WW8Num35z8"/>
  </w:style>
  <w:style w:type="character" w:customStyle="1" w:styleId="WW8Num36z0">
    <w:name w:val="WW8Num36z0"/>
  </w:style>
  <w:style w:type="character" w:customStyle="1" w:styleId="WW8Num36z1">
    <w:name w:val="WW8Num36z1"/>
  </w:style>
  <w:style w:type="character" w:customStyle="1" w:styleId="WW8Num36z2">
    <w:name w:val="WW8Num36z2"/>
  </w:style>
  <w:style w:type="character" w:customStyle="1" w:styleId="WW8Num36z3">
    <w:name w:val="WW8Num36z3"/>
  </w:style>
  <w:style w:type="character" w:customStyle="1" w:styleId="WW8Num36z4">
    <w:name w:val="WW8Num36z4"/>
  </w:style>
  <w:style w:type="character" w:customStyle="1" w:styleId="WW8Num36z5">
    <w:name w:val="WW8Num36z5"/>
  </w:style>
  <w:style w:type="character" w:customStyle="1" w:styleId="WW8Num36z6">
    <w:name w:val="WW8Num36z6"/>
  </w:style>
  <w:style w:type="character" w:customStyle="1" w:styleId="WW8Num36z7">
    <w:name w:val="WW8Num36z7"/>
  </w:style>
  <w:style w:type="character" w:customStyle="1" w:styleId="WW8Num36z8">
    <w:name w:val="WW8Num36z8"/>
  </w:style>
  <w:style w:type="character" w:customStyle="1" w:styleId="WW8Num37z0">
    <w:name w:val="WW8Num37z0"/>
    <w:rPr>
      <w:rFonts w:ascii="Arial" w:eastAsia="Arial" w:hAnsi="Arial" w:cs="Arial"/>
      <w:sz w:val="22"/>
      <w:szCs w:val="22"/>
    </w:rPr>
  </w:style>
  <w:style w:type="character" w:customStyle="1" w:styleId="WW8Num37z1">
    <w:name w:val="WW8Num37z1"/>
  </w:style>
  <w:style w:type="character" w:customStyle="1" w:styleId="WW8Num37z2">
    <w:name w:val="WW8Num37z2"/>
  </w:style>
  <w:style w:type="character" w:customStyle="1" w:styleId="WW8Num37z3">
    <w:name w:val="WW8Num37z3"/>
  </w:style>
  <w:style w:type="character" w:customStyle="1" w:styleId="WW8Num37z4">
    <w:name w:val="WW8Num37z4"/>
  </w:style>
  <w:style w:type="character" w:customStyle="1" w:styleId="WW8Num37z5">
    <w:name w:val="WW8Num37z5"/>
  </w:style>
  <w:style w:type="character" w:customStyle="1" w:styleId="WW8Num37z6">
    <w:name w:val="WW8Num37z6"/>
  </w:style>
  <w:style w:type="character" w:customStyle="1" w:styleId="WW8Num37z7">
    <w:name w:val="WW8Num37z7"/>
  </w:style>
  <w:style w:type="character" w:customStyle="1" w:styleId="WW8Num37z8">
    <w:name w:val="WW8Num37z8"/>
  </w:style>
  <w:style w:type="character" w:customStyle="1" w:styleId="WW8Num38z0">
    <w:name w:val="WW8Num38z0"/>
    <w:rPr>
      <w:rFonts w:ascii="Arial" w:eastAsia="Arial" w:hAnsi="Arial" w:cs="Arial"/>
      <w:sz w:val="22"/>
      <w:szCs w:val="22"/>
    </w:rPr>
  </w:style>
  <w:style w:type="character" w:customStyle="1" w:styleId="WW8Num38z1">
    <w:name w:val="WW8Num38z1"/>
  </w:style>
  <w:style w:type="character" w:customStyle="1" w:styleId="WW8Num38z2">
    <w:name w:val="WW8Num38z2"/>
  </w:style>
  <w:style w:type="character" w:customStyle="1" w:styleId="WW8Num38z3">
    <w:name w:val="WW8Num38z3"/>
  </w:style>
  <w:style w:type="character" w:customStyle="1" w:styleId="WW8Num38z4">
    <w:name w:val="WW8Num38z4"/>
  </w:style>
  <w:style w:type="character" w:customStyle="1" w:styleId="WW8Num38z5">
    <w:name w:val="WW8Num38z5"/>
  </w:style>
  <w:style w:type="character" w:customStyle="1" w:styleId="WW8Num38z6">
    <w:name w:val="WW8Num38z6"/>
  </w:style>
  <w:style w:type="character" w:customStyle="1" w:styleId="WW8Num38z7">
    <w:name w:val="WW8Num38z7"/>
  </w:style>
  <w:style w:type="character" w:customStyle="1" w:styleId="WW8Num38z8">
    <w:name w:val="WW8Num38z8"/>
  </w:style>
  <w:style w:type="character" w:customStyle="1" w:styleId="WW8Num39z0">
    <w:name w:val="WW8Num39z0"/>
  </w:style>
  <w:style w:type="character" w:customStyle="1" w:styleId="WW8Num39z1">
    <w:name w:val="WW8Num39z1"/>
  </w:style>
  <w:style w:type="character" w:customStyle="1" w:styleId="WW8Num39z2">
    <w:name w:val="WW8Num39z2"/>
  </w:style>
  <w:style w:type="character" w:customStyle="1" w:styleId="WW8Num39z3">
    <w:name w:val="WW8Num39z3"/>
  </w:style>
  <w:style w:type="character" w:customStyle="1" w:styleId="WW8Num39z4">
    <w:name w:val="WW8Num39z4"/>
  </w:style>
  <w:style w:type="character" w:customStyle="1" w:styleId="WW8Num39z5">
    <w:name w:val="WW8Num39z5"/>
  </w:style>
  <w:style w:type="character" w:customStyle="1" w:styleId="WW8Num39z6">
    <w:name w:val="WW8Num39z6"/>
  </w:style>
  <w:style w:type="character" w:customStyle="1" w:styleId="WW8Num39z7">
    <w:name w:val="WW8Num39z7"/>
  </w:style>
  <w:style w:type="character" w:customStyle="1" w:styleId="WW8Num39z8">
    <w:name w:val="WW8Num39z8"/>
  </w:style>
  <w:style w:type="character" w:customStyle="1" w:styleId="WW8Num40z0">
    <w:name w:val="WW8Num40z0"/>
    <w:rPr>
      <w:rFonts w:ascii="Arial" w:eastAsia="Arial" w:hAnsi="Arial" w:cs="Arial"/>
      <w:sz w:val="22"/>
      <w:szCs w:val="22"/>
    </w:rPr>
  </w:style>
  <w:style w:type="character" w:customStyle="1" w:styleId="WW8Num40z1">
    <w:name w:val="WW8Num40z1"/>
  </w:style>
  <w:style w:type="character" w:customStyle="1" w:styleId="WW8Num40z2">
    <w:name w:val="WW8Num40z2"/>
  </w:style>
  <w:style w:type="character" w:customStyle="1" w:styleId="WW8Num40z3">
    <w:name w:val="WW8Num40z3"/>
  </w:style>
  <w:style w:type="character" w:customStyle="1" w:styleId="WW8Num40z4">
    <w:name w:val="WW8Num40z4"/>
  </w:style>
  <w:style w:type="character" w:customStyle="1" w:styleId="WW8Num40z5">
    <w:name w:val="WW8Num40z5"/>
  </w:style>
  <w:style w:type="character" w:customStyle="1" w:styleId="WW8Num40z6">
    <w:name w:val="WW8Num40z6"/>
  </w:style>
  <w:style w:type="character" w:customStyle="1" w:styleId="WW8Num40z7">
    <w:name w:val="WW8Num40z7"/>
  </w:style>
  <w:style w:type="character" w:customStyle="1" w:styleId="WW8Num40z8">
    <w:name w:val="WW8Num40z8"/>
  </w:style>
  <w:style w:type="character" w:customStyle="1" w:styleId="WW8Num41z0">
    <w:name w:val="WW8Num41z0"/>
  </w:style>
  <w:style w:type="character" w:customStyle="1" w:styleId="WW8Num41z1">
    <w:name w:val="WW8Num41z1"/>
  </w:style>
  <w:style w:type="character" w:customStyle="1" w:styleId="WW8Num41z2">
    <w:name w:val="WW8Num41z2"/>
  </w:style>
  <w:style w:type="character" w:customStyle="1" w:styleId="WW8Num41z3">
    <w:name w:val="WW8Num41z3"/>
  </w:style>
  <w:style w:type="character" w:customStyle="1" w:styleId="WW8Num41z4">
    <w:name w:val="WW8Num41z4"/>
  </w:style>
  <w:style w:type="character" w:customStyle="1" w:styleId="WW8Num41z5">
    <w:name w:val="WW8Num41z5"/>
  </w:style>
  <w:style w:type="character" w:customStyle="1" w:styleId="WW8Num41z6">
    <w:name w:val="WW8Num41z6"/>
  </w:style>
  <w:style w:type="character" w:customStyle="1" w:styleId="WW8Num41z7">
    <w:name w:val="WW8Num41z7"/>
  </w:style>
  <w:style w:type="character" w:customStyle="1" w:styleId="WW8Num41z8">
    <w:name w:val="WW8Num41z8"/>
  </w:style>
  <w:style w:type="character" w:customStyle="1" w:styleId="WW8Num42z0">
    <w:name w:val="WW8Num42z0"/>
    <w:rPr>
      <w:rFonts w:cs="Arial"/>
    </w:rPr>
  </w:style>
  <w:style w:type="character" w:customStyle="1" w:styleId="WW8Num42z1">
    <w:name w:val="WW8Num42z1"/>
  </w:style>
  <w:style w:type="character" w:customStyle="1" w:styleId="WW8Num42z2">
    <w:name w:val="WW8Num42z2"/>
  </w:style>
  <w:style w:type="character" w:customStyle="1" w:styleId="WW8Num42z3">
    <w:name w:val="WW8Num42z3"/>
  </w:style>
  <w:style w:type="character" w:customStyle="1" w:styleId="WW8Num42z4">
    <w:name w:val="WW8Num42z4"/>
  </w:style>
  <w:style w:type="character" w:customStyle="1" w:styleId="WW8Num42z5">
    <w:name w:val="WW8Num42z5"/>
  </w:style>
  <w:style w:type="character" w:customStyle="1" w:styleId="WW8Num42z6">
    <w:name w:val="WW8Num42z6"/>
  </w:style>
  <w:style w:type="character" w:customStyle="1" w:styleId="WW8Num42z7">
    <w:name w:val="WW8Num42z7"/>
  </w:style>
  <w:style w:type="character" w:customStyle="1" w:styleId="WW8Num42z8">
    <w:name w:val="WW8Num42z8"/>
  </w:style>
  <w:style w:type="character" w:customStyle="1" w:styleId="WW8Num43z0">
    <w:name w:val="WW8Num43z0"/>
    <w:rPr>
      <w:b w:val="0"/>
    </w:rPr>
  </w:style>
  <w:style w:type="character" w:customStyle="1" w:styleId="WW8Num43z1">
    <w:name w:val="WW8Num43z1"/>
  </w:style>
  <w:style w:type="character" w:customStyle="1" w:styleId="WW8Num43z2">
    <w:name w:val="WW8Num43z2"/>
  </w:style>
  <w:style w:type="character" w:customStyle="1" w:styleId="WW8Num43z3">
    <w:name w:val="WW8Num43z3"/>
  </w:style>
  <w:style w:type="character" w:customStyle="1" w:styleId="WW8Num43z4">
    <w:name w:val="WW8Num43z4"/>
  </w:style>
  <w:style w:type="character" w:customStyle="1" w:styleId="WW8Num43z5">
    <w:name w:val="WW8Num43z5"/>
  </w:style>
  <w:style w:type="character" w:customStyle="1" w:styleId="WW8Num43z6">
    <w:name w:val="WW8Num43z6"/>
  </w:style>
  <w:style w:type="character" w:customStyle="1" w:styleId="WW8Num43z7">
    <w:name w:val="WW8Num43z7"/>
  </w:style>
  <w:style w:type="character" w:customStyle="1" w:styleId="WW8Num43z8">
    <w:name w:val="WW8Num43z8"/>
  </w:style>
  <w:style w:type="character" w:customStyle="1" w:styleId="WW8Num44z0">
    <w:name w:val="WW8Num44z0"/>
  </w:style>
  <w:style w:type="character" w:customStyle="1" w:styleId="WW8Num44z1">
    <w:name w:val="WW8Num44z1"/>
  </w:style>
  <w:style w:type="character" w:customStyle="1" w:styleId="WW8Num44z2">
    <w:name w:val="WW8Num44z2"/>
  </w:style>
  <w:style w:type="character" w:customStyle="1" w:styleId="WW8Num44z3">
    <w:name w:val="WW8Num44z3"/>
  </w:style>
  <w:style w:type="character" w:customStyle="1" w:styleId="WW8Num44z4">
    <w:name w:val="WW8Num44z4"/>
  </w:style>
  <w:style w:type="character" w:customStyle="1" w:styleId="WW8Num44z5">
    <w:name w:val="WW8Num44z5"/>
  </w:style>
  <w:style w:type="character" w:customStyle="1" w:styleId="WW8Num44z6">
    <w:name w:val="WW8Num44z6"/>
  </w:style>
  <w:style w:type="character" w:customStyle="1" w:styleId="WW8Num44z7">
    <w:name w:val="WW8Num44z7"/>
  </w:style>
  <w:style w:type="character" w:customStyle="1" w:styleId="WW8Num44z8">
    <w:name w:val="WW8Num44z8"/>
  </w:style>
  <w:style w:type="character" w:customStyle="1" w:styleId="WW8Num45z0">
    <w:name w:val="WW8Num45z0"/>
    <w:rPr>
      <w:b w:val="0"/>
    </w:rPr>
  </w:style>
  <w:style w:type="character" w:customStyle="1" w:styleId="WW8Num45z1">
    <w:name w:val="WW8Num45z1"/>
  </w:style>
  <w:style w:type="character" w:customStyle="1" w:styleId="WW8Num45z2">
    <w:name w:val="WW8Num45z2"/>
  </w:style>
  <w:style w:type="character" w:customStyle="1" w:styleId="WW8Num45z3">
    <w:name w:val="WW8Num45z3"/>
  </w:style>
  <w:style w:type="character" w:customStyle="1" w:styleId="WW8Num45z4">
    <w:name w:val="WW8Num45z4"/>
  </w:style>
  <w:style w:type="character" w:customStyle="1" w:styleId="WW8Num45z5">
    <w:name w:val="WW8Num45z5"/>
  </w:style>
  <w:style w:type="character" w:customStyle="1" w:styleId="WW8Num45z6">
    <w:name w:val="WW8Num45z6"/>
  </w:style>
  <w:style w:type="character" w:customStyle="1" w:styleId="WW8Num45z7">
    <w:name w:val="WW8Num45z7"/>
  </w:style>
  <w:style w:type="character" w:customStyle="1" w:styleId="WW8Num45z8">
    <w:name w:val="WW8Num45z8"/>
  </w:style>
  <w:style w:type="character" w:customStyle="1" w:styleId="WW8Num1z2">
    <w:name w:val="WW8Num1z2"/>
    <w:rPr>
      <w:rFonts w:ascii="Arial" w:eastAsia="Arial" w:hAnsi="Arial" w:cs="Arial"/>
      <w:sz w:val="20"/>
      <w:szCs w:val="20"/>
    </w:rPr>
  </w:style>
  <w:style w:type="character" w:customStyle="1" w:styleId="WW8Num2z2">
    <w:name w:val="WW8Num2z2"/>
    <w:rPr>
      <w:rFonts w:ascii="Arial" w:eastAsia="Arial" w:hAnsi="Arial" w:cs="Arial"/>
      <w:sz w:val="20"/>
      <w:szCs w:val="20"/>
    </w:rPr>
  </w:style>
  <w:style w:type="character" w:customStyle="1" w:styleId="Zadanifontodlomka2">
    <w:name w:val="Zadani font odlomka2"/>
  </w:style>
  <w:style w:type="character" w:customStyle="1" w:styleId="Zadanifontodlomka1">
    <w:name w:val="Zadani font odlomka1"/>
  </w:style>
  <w:style w:type="character" w:customStyle="1" w:styleId="NumberingSymbolsuser">
    <w:name w:val="Numbering Symbols (user)"/>
    <w:rPr>
      <w:rFonts w:ascii="Arial" w:eastAsia="Arial" w:hAnsi="Arial" w:cs="Arial"/>
      <w:sz w:val="20"/>
      <w:szCs w:val="20"/>
    </w:rPr>
  </w:style>
  <w:style w:type="character" w:customStyle="1" w:styleId="Bullets">
    <w:name w:val="Bullets"/>
    <w:rPr>
      <w:rFonts w:ascii="OpenSymbol" w:eastAsia="OpenSymbol" w:hAnsi="OpenSymbol" w:cs="OpenSymbol"/>
    </w:rPr>
  </w:style>
  <w:style w:type="character" w:customStyle="1" w:styleId="BalloonTextChar">
    <w:name w:val="Balloon Text Char"/>
    <w:basedOn w:val="Zadanifontodlomka"/>
    <w:rPr>
      <w:rFonts w:ascii="Tahoma" w:eastAsia="SimSun, 宋体" w:hAnsi="Tahoma" w:cs="Mangal, 'Courier New'"/>
      <w:kern w:val="3"/>
      <w:sz w:val="16"/>
      <w:szCs w:val="14"/>
      <w:lang w:val="hr-HR" w:bidi="hi-IN"/>
    </w:rPr>
  </w:style>
  <w:style w:type="character" w:customStyle="1" w:styleId="NumberingSymbols">
    <w:name w:val="Numbering Symbols"/>
  </w:style>
  <w:style w:type="character" w:customStyle="1" w:styleId="ListLabel1">
    <w:name w:val="ListLabel 1"/>
    <w:rPr>
      <w:rFonts w:ascii="Arial" w:eastAsia="Arial" w:hAnsi="Arial" w:cs="Arial"/>
      <w:sz w:val="22"/>
      <w:szCs w:val="22"/>
    </w:rPr>
  </w:style>
  <w:style w:type="character" w:customStyle="1" w:styleId="ListLabel2">
    <w:name w:val="ListLabel 2"/>
    <w:rPr>
      <w:rFonts w:ascii="Arial" w:eastAsia="Arial" w:hAnsi="Arial" w:cs="Arial"/>
      <w:sz w:val="22"/>
      <w:szCs w:val="22"/>
    </w:rPr>
  </w:style>
  <w:style w:type="character" w:customStyle="1" w:styleId="ListLabel3">
    <w:name w:val="ListLabel 3"/>
    <w:rPr>
      <w:sz w:val="22"/>
      <w:szCs w:val="22"/>
    </w:rPr>
  </w:style>
  <w:style w:type="character" w:customStyle="1" w:styleId="ListLabel4">
    <w:name w:val="ListLabel 4"/>
    <w:rPr>
      <w:sz w:val="22"/>
      <w:szCs w:val="22"/>
    </w:rPr>
  </w:style>
  <w:style w:type="character" w:customStyle="1" w:styleId="ListLabel5">
    <w:name w:val="ListLabel 5"/>
    <w:rPr>
      <w:sz w:val="22"/>
      <w:szCs w:val="22"/>
    </w:rPr>
  </w:style>
  <w:style w:type="character" w:customStyle="1" w:styleId="ListLabel6">
    <w:name w:val="ListLabel 6"/>
    <w:rPr>
      <w:sz w:val="22"/>
      <w:szCs w:val="22"/>
    </w:rPr>
  </w:style>
  <w:style w:type="character" w:customStyle="1" w:styleId="ListLabel7">
    <w:name w:val="ListLabel 7"/>
    <w:rPr>
      <w:sz w:val="22"/>
      <w:szCs w:val="22"/>
    </w:rPr>
  </w:style>
  <w:style w:type="character" w:customStyle="1" w:styleId="ListLabel8">
    <w:name w:val="ListLabel 8"/>
    <w:rPr>
      <w:sz w:val="22"/>
      <w:szCs w:val="22"/>
    </w:rPr>
  </w:style>
  <w:style w:type="character" w:customStyle="1" w:styleId="ListLabel9">
    <w:name w:val="ListLabel 9"/>
    <w:rPr>
      <w:sz w:val="22"/>
      <w:szCs w:val="22"/>
    </w:r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Endnoteanchor">
    <w:name w:val="Endnote anchor"/>
    <w:rPr>
      <w:position w:val="0"/>
      <w:vertAlign w:val="superscript"/>
    </w:rPr>
  </w:style>
  <w:style w:type="character" w:customStyle="1" w:styleId="EndnoteSymbol">
    <w:name w:val="Endnote Symbol"/>
  </w:style>
  <w:style w:type="character" w:styleId="Tekstrezerviranogmjesta">
    <w:name w:val="Placeholder Text"/>
    <w:basedOn w:val="Zadanifontodlomka"/>
    <w:rPr>
      <w:color w:val="808080"/>
    </w:rPr>
  </w:style>
  <w:style w:type="numbering" w:customStyle="1" w:styleId="WW8Num1">
    <w:name w:val="WW8Num1"/>
    <w:basedOn w:val="Bezpopisa"/>
    <w:pPr>
      <w:numPr>
        <w:numId w:val="1"/>
      </w:numPr>
    </w:pPr>
  </w:style>
  <w:style w:type="numbering" w:customStyle="1" w:styleId="WW8Num2">
    <w:name w:val="WW8Num2"/>
    <w:basedOn w:val="Bezpopisa"/>
    <w:pPr>
      <w:numPr>
        <w:numId w:val="2"/>
      </w:numPr>
    </w:pPr>
  </w:style>
  <w:style w:type="numbering" w:customStyle="1" w:styleId="WW8Num3">
    <w:name w:val="WW8Num3"/>
    <w:basedOn w:val="Bezpopisa"/>
    <w:pPr>
      <w:numPr>
        <w:numId w:val="3"/>
      </w:numPr>
    </w:pPr>
  </w:style>
  <w:style w:type="numbering" w:customStyle="1" w:styleId="WW8Num4">
    <w:name w:val="WW8Num4"/>
    <w:basedOn w:val="Bezpopisa"/>
    <w:pPr>
      <w:numPr>
        <w:numId w:val="4"/>
      </w:numPr>
    </w:pPr>
  </w:style>
  <w:style w:type="numbering" w:customStyle="1" w:styleId="WW8Num5">
    <w:name w:val="WW8Num5"/>
    <w:basedOn w:val="Bezpopisa"/>
    <w:pPr>
      <w:numPr>
        <w:numId w:val="5"/>
      </w:numPr>
    </w:pPr>
  </w:style>
  <w:style w:type="numbering" w:customStyle="1" w:styleId="WW8Num6">
    <w:name w:val="WW8Num6"/>
    <w:basedOn w:val="Bezpopisa"/>
    <w:pPr>
      <w:numPr>
        <w:numId w:val="6"/>
      </w:numPr>
    </w:pPr>
  </w:style>
  <w:style w:type="numbering" w:customStyle="1" w:styleId="WW8Num7">
    <w:name w:val="WW8Num7"/>
    <w:basedOn w:val="Bezpopisa"/>
    <w:pPr>
      <w:numPr>
        <w:numId w:val="7"/>
      </w:numPr>
    </w:pPr>
  </w:style>
  <w:style w:type="numbering" w:customStyle="1" w:styleId="WW8Num8">
    <w:name w:val="WW8Num8"/>
    <w:basedOn w:val="Bezpopisa"/>
    <w:pPr>
      <w:numPr>
        <w:numId w:val="8"/>
      </w:numPr>
    </w:pPr>
  </w:style>
  <w:style w:type="numbering" w:customStyle="1" w:styleId="WW8Num9">
    <w:name w:val="WW8Num9"/>
    <w:basedOn w:val="Bezpopisa"/>
    <w:pPr>
      <w:numPr>
        <w:numId w:val="9"/>
      </w:numPr>
    </w:pPr>
  </w:style>
  <w:style w:type="numbering" w:customStyle="1" w:styleId="WW8Num10">
    <w:name w:val="WW8Num10"/>
    <w:basedOn w:val="Bezpopisa"/>
    <w:pPr>
      <w:numPr>
        <w:numId w:val="10"/>
      </w:numPr>
    </w:pPr>
  </w:style>
  <w:style w:type="numbering" w:customStyle="1" w:styleId="WW8Num11">
    <w:name w:val="WW8Num11"/>
    <w:basedOn w:val="Bezpopisa"/>
    <w:pPr>
      <w:numPr>
        <w:numId w:val="11"/>
      </w:numPr>
    </w:pPr>
  </w:style>
  <w:style w:type="numbering" w:customStyle="1" w:styleId="WW8Num12">
    <w:name w:val="WW8Num12"/>
    <w:basedOn w:val="Bezpopisa"/>
    <w:pPr>
      <w:numPr>
        <w:numId w:val="12"/>
      </w:numPr>
    </w:pPr>
  </w:style>
  <w:style w:type="numbering" w:customStyle="1" w:styleId="WW8Num13">
    <w:name w:val="WW8Num13"/>
    <w:basedOn w:val="Bezpopisa"/>
    <w:pPr>
      <w:numPr>
        <w:numId w:val="13"/>
      </w:numPr>
    </w:pPr>
  </w:style>
  <w:style w:type="numbering" w:customStyle="1" w:styleId="WW8Num14">
    <w:name w:val="WW8Num14"/>
    <w:basedOn w:val="Bezpopisa"/>
    <w:pPr>
      <w:numPr>
        <w:numId w:val="14"/>
      </w:numPr>
    </w:pPr>
  </w:style>
  <w:style w:type="numbering" w:customStyle="1" w:styleId="WW8Num15">
    <w:name w:val="WW8Num15"/>
    <w:basedOn w:val="Bezpopisa"/>
    <w:pPr>
      <w:numPr>
        <w:numId w:val="15"/>
      </w:numPr>
    </w:pPr>
  </w:style>
  <w:style w:type="numbering" w:customStyle="1" w:styleId="WW8Num16">
    <w:name w:val="WW8Num16"/>
    <w:basedOn w:val="Bezpopisa"/>
    <w:pPr>
      <w:numPr>
        <w:numId w:val="16"/>
      </w:numPr>
    </w:pPr>
  </w:style>
  <w:style w:type="numbering" w:customStyle="1" w:styleId="WW8Num17">
    <w:name w:val="WW8Num17"/>
    <w:basedOn w:val="Bezpopisa"/>
    <w:pPr>
      <w:numPr>
        <w:numId w:val="17"/>
      </w:numPr>
    </w:pPr>
  </w:style>
  <w:style w:type="numbering" w:customStyle="1" w:styleId="WW8Num18">
    <w:name w:val="WW8Num18"/>
    <w:basedOn w:val="Bezpopisa"/>
    <w:pPr>
      <w:numPr>
        <w:numId w:val="18"/>
      </w:numPr>
    </w:pPr>
  </w:style>
  <w:style w:type="numbering" w:customStyle="1" w:styleId="WW8Num19">
    <w:name w:val="WW8Num19"/>
    <w:basedOn w:val="Bezpopisa"/>
    <w:pPr>
      <w:numPr>
        <w:numId w:val="19"/>
      </w:numPr>
    </w:pPr>
  </w:style>
  <w:style w:type="numbering" w:customStyle="1" w:styleId="WW8Num20">
    <w:name w:val="WW8Num20"/>
    <w:basedOn w:val="Bezpopisa"/>
    <w:pPr>
      <w:numPr>
        <w:numId w:val="20"/>
      </w:numPr>
    </w:pPr>
  </w:style>
  <w:style w:type="numbering" w:customStyle="1" w:styleId="WW8Num21">
    <w:name w:val="WW8Num21"/>
    <w:basedOn w:val="Bezpopisa"/>
    <w:pPr>
      <w:numPr>
        <w:numId w:val="21"/>
      </w:numPr>
    </w:pPr>
  </w:style>
  <w:style w:type="numbering" w:customStyle="1" w:styleId="WW8Num22">
    <w:name w:val="WW8Num22"/>
    <w:basedOn w:val="Bezpopisa"/>
    <w:pPr>
      <w:numPr>
        <w:numId w:val="22"/>
      </w:numPr>
    </w:pPr>
  </w:style>
  <w:style w:type="numbering" w:customStyle="1" w:styleId="WW8Num23">
    <w:name w:val="WW8Num23"/>
    <w:basedOn w:val="Bezpopisa"/>
    <w:pPr>
      <w:numPr>
        <w:numId w:val="23"/>
      </w:numPr>
    </w:pPr>
  </w:style>
  <w:style w:type="numbering" w:customStyle="1" w:styleId="WW8Num24">
    <w:name w:val="WW8Num24"/>
    <w:basedOn w:val="Bezpopisa"/>
    <w:pPr>
      <w:numPr>
        <w:numId w:val="24"/>
      </w:numPr>
    </w:pPr>
  </w:style>
  <w:style w:type="numbering" w:customStyle="1" w:styleId="WW8Num25">
    <w:name w:val="WW8Num25"/>
    <w:basedOn w:val="Bezpopisa"/>
    <w:pPr>
      <w:numPr>
        <w:numId w:val="25"/>
      </w:numPr>
    </w:pPr>
  </w:style>
  <w:style w:type="numbering" w:customStyle="1" w:styleId="WW8Num26">
    <w:name w:val="WW8Num26"/>
    <w:basedOn w:val="Bezpopisa"/>
    <w:pPr>
      <w:numPr>
        <w:numId w:val="26"/>
      </w:numPr>
    </w:pPr>
  </w:style>
  <w:style w:type="numbering" w:customStyle="1" w:styleId="WW8Num27">
    <w:name w:val="WW8Num27"/>
    <w:basedOn w:val="Bezpopisa"/>
    <w:pPr>
      <w:numPr>
        <w:numId w:val="27"/>
      </w:numPr>
    </w:pPr>
  </w:style>
  <w:style w:type="numbering" w:customStyle="1" w:styleId="WW8Num28">
    <w:name w:val="WW8Num28"/>
    <w:basedOn w:val="Bezpopisa"/>
    <w:pPr>
      <w:numPr>
        <w:numId w:val="28"/>
      </w:numPr>
    </w:pPr>
  </w:style>
  <w:style w:type="numbering" w:customStyle="1" w:styleId="WW8Num29">
    <w:name w:val="WW8Num29"/>
    <w:basedOn w:val="Bezpopisa"/>
    <w:pPr>
      <w:numPr>
        <w:numId w:val="29"/>
      </w:numPr>
    </w:pPr>
  </w:style>
  <w:style w:type="numbering" w:customStyle="1" w:styleId="WW8Num30">
    <w:name w:val="WW8Num30"/>
    <w:basedOn w:val="Bezpopisa"/>
    <w:pPr>
      <w:numPr>
        <w:numId w:val="30"/>
      </w:numPr>
    </w:pPr>
  </w:style>
  <w:style w:type="numbering" w:customStyle="1" w:styleId="WW8Num31">
    <w:name w:val="WW8Num31"/>
    <w:basedOn w:val="Bezpopisa"/>
    <w:pPr>
      <w:numPr>
        <w:numId w:val="31"/>
      </w:numPr>
    </w:pPr>
  </w:style>
  <w:style w:type="numbering" w:customStyle="1" w:styleId="WW8Num32">
    <w:name w:val="WW8Num32"/>
    <w:basedOn w:val="Bezpopisa"/>
    <w:pPr>
      <w:numPr>
        <w:numId w:val="32"/>
      </w:numPr>
    </w:pPr>
  </w:style>
  <w:style w:type="numbering" w:customStyle="1" w:styleId="WW8Num33">
    <w:name w:val="WW8Num33"/>
    <w:basedOn w:val="Bezpopisa"/>
    <w:pPr>
      <w:numPr>
        <w:numId w:val="33"/>
      </w:numPr>
    </w:pPr>
  </w:style>
  <w:style w:type="numbering" w:customStyle="1" w:styleId="WW8Num34">
    <w:name w:val="WW8Num34"/>
    <w:basedOn w:val="Bezpopisa"/>
    <w:pPr>
      <w:numPr>
        <w:numId w:val="34"/>
      </w:numPr>
    </w:pPr>
  </w:style>
  <w:style w:type="numbering" w:customStyle="1" w:styleId="WW8Num35">
    <w:name w:val="WW8Num35"/>
    <w:basedOn w:val="Bezpopisa"/>
    <w:pPr>
      <w:numPr>
        <w:numId w:val="35"/>
      </w:numPr>
    </w:pPr>
  </w:style>
  <w:style w:type="numbering" w:customStyle="1" w:styleId="WW8Num36">
    <w:name w:val="WW8Num36"/>
    <w:basedOn w:val="Bezpopisa"/>
    <w:pPr>
      <w:numPr>
        <w:numId w:val="36"/>
      </w:numPr>
    </w:pPr>
  </w:style>
  <w:style w:type="numbering" w:customStyle="1" w:styleId="WW8Num37">
    <w:name w:val="WW8Num37"/>
    <w:basedOn w:val="Bezpopisa"/>
    <w:pPr>
      <w:numPr>
        <w:numId w:val="37"/>
      </w:numPr>
    </w:pPr>
  </w:style>
  <w:style w:type="numbering" w:customStyle="1" w:styleId="WW8Num38">
    <w:name w:val="WW8Num38"/>
    <w:basedOn w:val="Bezpopisa"/>
    <w:pPr>
      <w:numPr>
        <w:numId w:val="38"/>
      </w:numPr>
    </w:pPr>
  </w:style>
  <w:style w:type="numbering" w:customStyle="1" w:styleId="WW8Num39">
    <w:name w:val="WW8Num39"/>
    <w:basedOn w:val="Bezpopisa"/>
    <w:pPr>
      <w:numPr>
        <w:numId w:val="39"/>
      </w:numPr>
    </w:pPr>
  </w:style>
  <w:style w:type="numbering" w:customStyle="1" w:styleId="WW8Num40">
    <w:name w:val="WW8Num40"/>
    <w:basedOn w:val="Bezpopisa"/>
    <w:pPr>
      <w:numPr>
        <w:numId w:val="40"/>
      </w:numPr>
    </w:pPr>
  </w:style>
  <w:style w:type="numbering" w:customStyle="1" w:styleId="WW8Num41">
    <w:name w:val="WW8Num41"/>
    <w:basedOn w:val="Bezpopisa"/>
    <w:pPr>
      <w:numPr>
        <w:numId w:val="41"/>
      </w:numPr>
    </w:pPr>
  </w:style>
  <w:style w:type="numbering" w:customStyle="1" w:styleId="WW8Num42">
    <w:name w:val="WW8Num42"/>
    <w:basedOn w:val="Bezpopisa"/>
    <w:pPr>
      <w:numPr>
        <w:numId w:val="42"/>
      </w:numPr>
    </w:pPr>
  </w:style>
  <w:style w:type="numbering" w:customStyle="1" w:styleId="WW8Num43">
    <w:name w:val="WW8Num43"/>
    <w:basedOn w:val="Bezpopisa"/>
    <w:pPr>
      <w:numPr>
        <w:numId w:val="43"/>
      </w:numPr>
    </w:pPr>
  </w:style>
  <w:style w:type="numbering" w:customStyle="1" w:styleId="WW8Num44">
    <w:name w:val="WW8Num44"/>
    <w:basedOn w:val="Bezpopisa"/>
    <w:pPr>
      <w:numPr>
        <w:numId w:val="44"/>
      </w:numPr>
    </w:pPr>
  </w:style>
  <w:style w:type="numbering" w:customStyle="1" w:styleId="WW8Num45">
    <w:name w:val="WW8Num45"/>
    <w:basedOn w:val="Bezpopisa"/>
    <w:pPr>
      <w:numPr>
        <w:numId w:val="45"/>
      </w:numPr>
    </w:pPr>
  </w:style>
  <w:style w:type="numbering" w:customStyle="1" w:styleId="WWNum1">
    <w:name w:val="WWNum1"/>
    <w:basedOn w:val="Bezpopisa"/>
    <w:pPr>
      <w:numPr>
        <w:numId w:val="46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8A73F7-1DE8-4D06-9E90-F76C6030A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406</Words>
  <Characters>2317</Characters>
  <Application>Microsoft Office Word</Application>
  <DocSecurity>0</DocSecurity>
  <Lines>19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5</vt:lpstr>
    </vt:vector>
  </TitlesOfParts>
  <Company/>
  <LinksUpToDate>false</LinksUpToDate>
  <CharactersWithSpaces>2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subject/>
  <dc:creator>Renata Ikić</dc:creator>
  <cp:lastModifiedBy>Renata Ikić</cp:lastModifiedBy>
  <cp:revision>6</cp:revision>
  <dcterms:created xsi:type="dcterms:W3CDTF">2025-12-07T19:28:00Z</dcterms:created>
  <dcterms:modified xsi:type="dcterms:W3CDTF">2025-12-21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